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BDCC27" w14:textId="77777777" w:rsidR="0046707F" w:rsidRDefault="0046707F" w:rsidP="0046707F">
      <w:pPr>
        <w:numPr>
          <w:ilvl w:val="0"/>
          <w:numId w:val="0"/>
        </w:numPr>
        <w:autoSpaceDE w:val="0"/>
        <w:autoSpaceDN w:val="0"/>
        <w:adjustRightInd w:val="0"/>
        <w:rPr>
          <w:b/>
          <w:szCs w:val="24"/>
        </w:rPr>
      </w:pPr>
    </w:p>
    <w:p w14:paraId="0903CE98" w14:textId="06410732" w:rsidR="00961769" w:rsidRDefault="00C2155F">
      <w:pPr>
        <w:numPr>
          <w:ilvl w:val="0"/>
          <w:numId w:val="0"/>
        </w:numPr>
        <w:autoSpaceDE w:val="0"/>
        <w:autoSpaceDN w:val="0"/>
        <w:adjustRightInd w:val="0"/>
        <w:ind w:left="100" w:hanging="100"/>
        <w:rPr>
          <w:b/>
          <w:szCs w:val="24"/>
          <w:lang w:val="vi-VN"/>
        </w:rPr>
      </w:pPr>
      <w:r>
        <w:rPr>
          <w:b/>
          <w:szCs w:val="24"/>
        </w:rPr>
        <w:t>TRƯỜNG THPT NGÔ GIA TỰ</w:t>
      </w:r>
    </w:p>
    <w:p w14:paraId="721954D0" w14:textId="6B66B209" w:rsidR="00961769" w:rsidRDefault="0046707F">
      <w:pPr>
        <w:numPr>
          <w:ilvl w:val="0"/>
          <w:numId w:val="0"/>
        </w:numPr>
        <w:autoSpaceDE w:val="0"/>
        <w:autoSpaceDN w:val="0"/>
        <w:adjustRightInd w:val="0"/>
        <w:ind w:left="100" w:hanging="100"/>
        <w:jc w:val="center"/>
        <w:rPr>
          <w:b/>
          <w:szCs w:val="24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449FE0" wp14:editId="2C039018">
                <wp:simplePos x="0" y="0"/>
                <wp:positionH relativeFrom="column">
                  <wp:posOffset>-27304</wp:posOffset>
                </wp:positionH>
                <wp:positionV relativeFrom="paragraph">
                  <wp:posOffset>198120</wp:posOffset>
                </wp:positionV>
                <wp:extent cx="933450" cy="323215"/>
                <wp:effectExtent l="0" t="0" r="19050" b="1968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3450" cy="323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635C82" w14:textId="77777777" w:rsidR="00961769" w:rsidRDefault="00C2155F" w:rsidP="0046707F">
                            <w:pPr>
                              <w:numPr>
                                <w:ilvl w:val="0"/>
                                <w:numId w:val="0"/>
                              </w:numPr>
                              <w:ind w:leftChars="20" w:left="148" w:hanging="100"/>
                            </w:pPr>
                            <w:r>
                              <w:rPr>
                                <w:b/>
                              </w:rPr>
                              <w:t>Mã đề 1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1449FE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2.15pt;margin-top:15.6pt;width:73.5pt;height:25.4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" fillcolor="white [3201]" strokeweight=".5pt">
                <v:textbox>
                  <w:txbxContent>
                    <w:p w14:paraId="1E635C82" w14:textId="77777777" w:rsidR="00961769" w:rsidRDefault="00C2155F" w:rsidP="0046707F">
                      <w:pPr>
                        <w:numPr>
                          <w:ilvl w:val="0"/>
                          <w:numId w:val="0"/>
                        </w:numPr>
                        <w:ind w:leftChars="20" w:left="148" w:hanging="100"/>
                      </w:pPr>
                      <w:r>
                        <w:rPr>
                          <w:b/>
                        </w:rPr>
                        <w:t>Mã đề 101</w:t>
                      </w:r>
                    </w:p>
                  </w:txbxContent>
                </v:textbox>
              </v:shape>
            </w:pict>
          </mc:Fallback>
        </mc:AlternateContent>
      </w:r>
      <w:r w:rsidR="00C2155F">
        <w:rPr>
          <w:b/>
          <w:szCs w:val="24"/>
          <w:lang w:val="vi-VN"/>
        </w:rPr>
        <w:t xml:space="preserve">ĐỀ KIỂM TRA </w:t>
      </w:r>
      <w:r w:rsidR="00C2155F">
        <w:rPr>
          <w:b/>
          <w:szCs w:val="24"/>
        </w:rPr>
        <w:t xml:space="preserve">CUỐI </w:t>
      </w:r>
      <w:r w:rsidR="00C2155F">
        <w:rPr>
          <w:b/>
          <w:szCs w:val="24"/>
          <w:lang w:val="vi-VN"/>
        </w:rPr>
        <w:t>HỌC KỲ I. NĂM HỌC</w:t>
      </w:r>
      <w:r w:rsidR="00C2155F">
        <w:rPr>
          <w:b/>
          <w:szCs w:val="24"/>
        </w:rPr>
        <w:t>:</w:t>
      </w:r>
      <w:r w:rsidR="00C2155F">
        <w:rPr>
          <w:b/>
          <w:szCs w:val="24"/>
          <w:lang w:val="vi-VN"/>
        </w:rPr>
        <w:t xml:space="preserve"> 20</w:t>
      </w:r>
      <w:r w:rsidR="00C2155F">
        <w:rPr>
          <w:b/>
          <w:szCs w:val="24"/>
        </w:rPr>
        <w:t>2</w:t>
      </w:r>
      <w:r w:rsidR="00941A02">
        <w:rPr>
          <w:b/>
          <w:szCs w:val="24"/>
        </w:rPr>
        <w:t>3</w:t>
      </w:r>
      <w:r w:rsidR="00C2155F">
        <w:rPr>
          <w:b/>
          <w:szCs w:val="24"/>
          <w:lang w:val="vi-VN"/>
        </w:rPr>
        <w:t>– 20</w:t>
      </w:r>
      <w:r w:rsidR="00C2155F">
        <w:rPr>
          <w:b/>
          <w:szCs w:val="24"/>
        </w:rPr>
        <w:t>2</w:t>
      </w:r>
      <w:r w:rsidR="00941A02">
        <w:rPr>
          <w:b/>
          <w:szCs w:val="24"/>
        </w:rPr>
        <w:t>4</w:t>
      </w:r>
    </w:p>
    <w:p w14:paraId="50D7A739" w14:textId="4430CFA8" w:rsidR="00961769" w:rsidRDefault="00C2155F">
      <w:pPr>
        <w:numPr>
          <w:ilvl w:val="0"/>
          <w:numId w:val="0"/>
        </w:numPr>
        <w:autoSpaceDE w:val="0"/>
        <w:autoSpaceDN w:val="0"/>
        <w:adjustRightInd w:val="0"/>
        <w:ind w:left="100" w:hanging="100"/>
        <w:jc w:val="center"/>
        <w:rPr>
          <w:b/>
          <w:szCs w:val="24"/>
          <w:lang w:val="vi-VN"/>
        </w:rPr>
      </w:pPr>
      <w:r>
        <w:rPr>
          <w:b/>
          <w:szCs w:val="24"/>
          <w:lang w:val="vi-VN"/>
        </w:rPr>
        <w:t>MÔN:</w:t>
      </w:r>
      <w:r>
        <w:rPr>
          <w:b/>
          <w:szCs w:val="24"/>
        </w:rPr>
        <w:t xml:space="preserve"> VẬT LÝ </w:t>
      </w:r>
      <w:r w:rsidR="0046707F">
        <w:rPr>
          <w:b/>
          <w:szCs w:val="24"/>
          <w:lang w:val="vi-VN"/>
        </w:rPr>
        <w:t xml:space="preserve">. </w:t>
      </w:r>
      <w:r>
        <w:rPr>
          <w:b/>
          <w:szCs w:val="24"/>
          <w:lang w:val="vi-VN"/>
        </w:rPr>
        <w:t xml:space="preserve">LỚP </w:t>
      </w:r>
      <w:r>
        <w:rPr>
          <w:b/>
          <w:szCs w:val="24"/>
        </w:rPr>
        <w:t>10</w:t>
      </w:r>
    </w:p>
    <w:p w14:paraId="7C3712B1" w14:textId="77777777" w:rsidR="00961769" w:rsidRDefault="00C2155F">
      <w:pPr>
        <w:numPr>
          <w:ilvl w:val="0"/>
          <w:numId w:val="0"/>
        </w:numPr>
        <w:autoSpaceDE w:val="0"/>
        <w:autoSpaceDN w:val="0"/>
        <w:adjustRightInd w:val="0"/>
        <w:ind w:left="665"/>
        <w:jc w:val="center"/>
        <w:rPr>
          <w:i/>
          <w:szCs w:val="24"/>
          <w:lang w:val="vi-VN"/>
        </w:rPr>
      </w:pPr>
      <w:r>
        <w:rPr>
          <w:i/>
          <w:szCs w:val="24"/>
          <w:lang w:val="vi-VN"/>
        </w:rPr>
        <w:t xml:space="preserve">Thời gian làm bài: </w:t>
      </w:r>
      <w:r>
        <w:rPr>
          <w:i/>
          <w:szCs w:val="24"/>
        </w:rPr>
        <w:t xml:space="preserve">45 </w:t>
      </w:r>
      <w:r>
        <w:rPr>
          <w:i/>
          <w:szCs w:val="24"/>
          <w:lang w:val="vi-VN"/>
        </w:rPr>
        <w:t>phút</w:t>
      </w:r>
    </w:p>
    <w:p w14:paraId="67D4FA19" w14:textId="6629C490" w:rsidR="00961769" w:rsidRDefault="00C2155F">
      <w:pPr>
        <w:numPr>
          <w:ilvl w:val="0"/>
          <w:numId w:val="0"/>
        </w:numPr>
        <w:autoSpaceDE w:val="0"/>
        <w:autoSpaceDN w:val="0"/>
        <w:adjustRightInd w:val="0"/>
        <w:ind w:left="665"/>
        <w:jc w:val="center"/>
        <w:rPr>
          <w:i/>
          <w:szCs w:val="24"/>
        </w:rPr>
      </w:pPr>
      <w:r>
        <w:rPr>
          <w:i/>
          <w:szCs w:val="24"/>
          <w:lang w:val="vi-VN"/>
        </w:rPr>
        <w:t>(Thí sinh không được sử dụng tài liệu)</w:t>
      </w:r>
    </w:p>
    <w:p w14:paraId="708B7D33" w14:textId="77777777" w:rsidR="00961769" w:rsidRDefault="00C2155F" w:rsidP="005E1EAA">
      <w:pPr>
        <w:numPr>
          <w:ilvl w:val="0"/>
          <w:numId w:val="0"/>
        </w:numPr>
        <w:autoSpaceDE w:val="0"/>
        <w:autoSpaceDN w:val="0"/>
        <w:adjustRightInd w:val="0"/>
        <w:spacing w:before="120"/>
        <w:ind w:left="100" w:hanging="100"/>
        <w:jc w:val="center"/>
        <w:textAlignment w:val="center"/>
        <w:rPr>
          <w:i/>
          <w:szCs w:val="24"/>
          <w:lang w:val="vi-VN"/>
        </w:rPr>
      </w:pPr>
      <w:r>
        <w:rPr>
          <w:i/>
          <w:szCs w:val="24"/>
          <w:lang w:val="vi-VN"/>
        </w:rPr>
        <w:t>Họ, tên thí sinh:..................................................................... SBD: .............................</w:t>
      </w:r>
    </w:p>
    <w:p w14:paraId="324F11DA" w14:textId="77777777" w:rsidR="00961769" w:rsidRDefault="00C2155F">
      <w:pPr>
        <w:numPr>
          <w:ilvl w:val="0"/>
          <w:numId w:val="0"/>
        </w:numPr>
        <w:tabs>
          <w:tab w:val="right" w:leader="dot" w:pos="6804"/>
          <w:tab w:val="right" w:leader="dot" w:pos="8820"/>
        </w:tabs>
        <w:autoSpaceDE w:val="0"/>
        <w:autoSpaceDN w:val="0"/>
        <w:adjustRightInd w:val="0"/>
        <w:ind w:left="100" w:hanging="100"/>
        <w:rPr>
          <w:i/>
          <w:szCs w:val="24"/>
          <w:lang w:val="vi-VN"/>
        </w:rPr>
      </w:pPr>
      <w:r>
        <w:rPr>
          <w:b/>
          <w:i/>
          <w:szCs w:val="24"/>
          <w:u w:val="single"/>
          <w:lang w:val="vi-VN"/>
        </w:rPr>
        <w:t>Lưu ý:</w:t>
      </w:r>
      <w:r>
        <w:rPr>
          <w:i/>
          <w:szCs w:val="24"/>
          <w:lang w:val="vi-VN"/>
        </w:rPr>
        <w:t xml:space="preserve"> Thí sinh phải tô số báo danh và mã đề vào phiếu trả lời.</w:t>
      </w:r>
    </w:p>
    <w:p w14:paraId="49B4E36D" w14:textId="77777777" w:rsidR="00961769" w:rsidRPr="003636A0" w:rsidRDefault="00C2155F">
      <w:pPr>
        <w:numPr>
          <w:ilvl w:val="0"/>
          <w:numId w:val="0"/>
        </w:numPr>
        <w:spacing w:line="0" w:lineRule="atLeast"/>
        <w:ind w:left="100" w:hanging="100"/>
        <w:jc w:val="both"/>
        <w:rPr>
          <w:rFonts w:eastAsia="Times New Roman"/>
          <w:b/>
          <w:bCs/>
          <w:szCs w:val="24"/>
        </w:rPr>
      </w:pPr>
      <w:r w:rsidRPr="003636A0">
        <w:rPr>
          <w:rFonts w:eastAsia="Times New Roman"/>
          <w:b/>
          <w:bCs/>
          <w:szCs w:val="24"/>
        </w:rPr>
        <w:t>A. TRẮC NGHIỆM (7 điểm)</w:t>
      </w:r>
    </w:p>
    <w:p w14:paraId="3B85A730" w14:textId="77777777" w:rsidR="00961769" w:rsidRPr="003636A0" w:rsidRDefault="00C2155F">
      <w:pPr>
        <w:numPr>
          <w:ilvl w:val="0"/>
          <w:numId w:val="0"/>
        </w:numPr>
        <w:spacing w:line="240" w:lineRule="auto"/>
        <w:ind w:left="100" w:hanging="100"/>
        <w:jc w:val="both"/>
        <w:rPr>
          <w:rFonts w:eastAsia="Times New Roman"/>
          <w:bCs/>
          <w:szCs w:val="24"/>
        </w:rPr>
      </w:pPr>
      <w:r w:rsidRPr="003636A0">
        <w:rPr>
          <w:b/>
        </w:rPr>
        <w:t xml:space="preserve">Câu 1. </w:t>
      </w:r>
      <w:r w:rsidRPr="003636A0">
        <w:rPr>
          <w:rFonts w:eastAsia="Times New Roman"/>
          <w:bCs/>
          <w:szCs w:val="24"/>
        </w:rPr>
        <w:t>Đại lượng nào là đại lượng cơ bản của hệ SI?</w:t>
      </w:r>
    </w:p>
    <w:p w14:paraId="116BA712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rFonts w:eastAsia="Times New Roman"/>
          <w:bCs/>
          <w:szCs w:val="24"/>
        </w:rPr>
        <w:t>Hiệu điện thế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rFonts w:eastAsia="Times New Roman"/>
          <w:bCs/>
          <w:szCs w:val="24"/>
        </w:rPr>
        <w:t>Cường độ dòng điện</w:t>
      </w:r>
    </w:p>
    <w:p w14:paraId="69F50DB7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rFonts w:eastAsia="Times New Roman"/>
          <w:bCs/>
          <w:szCs w:val="24"/>
        </w:rPr>
        <w:t>Công suất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rFonts w:eastAsia="Times New Roman"/>
          <w:bCs/>
          <w:szCs w:val="24"/>
        </w:rPr>
        <w:t>Điện trở</w:t>
      </w:r>
    </w:p>
    <w:p w14:paraId="791C1DD0" w14:textId="77777777" w:rsidR="00961769" w:rsidRPr="003636A0" w:rsidRDefault="00C2155F">
      <w:pPr>
        <w:pStyle w:val="BodyText"/>
        <w:numPr>
          <w:ilvl w:val="0"/>
          <w:numId w:val="0"/>
        </w:numPr>
        <w:tabs>
          <w:tab w:val="left" w:pos="992"/>
        </w:tabs>
        <w:spacing w:after="0"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2. </w:t>
      </w:r>
      <w:r w:rsidRPr="003636A0">
        <w:rPr>
          <w:szCs w:val="24"/>
        </w:rPr>
        <w:t>Công thức tính quãng đường đi được của chuyển động thẳng nhanh dần đều là:</w:t>
      </w:r>
    </w:p>
    <w:p w14:paraId="46B0A9D3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position w:val="-24"/>
          <w:szCs w:val="24"/>
        </w:rPr>
        <w:object w:dxaOrig="1358" w:dyaOrig="620" w14:anchorId="65C4C0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8" o:title=""/>
          </v:shape>
          <o:OLEObject Type="Embed" ProgID="Equation.DSMT4" ShapeID="_x0000_i1025" DrawAspect="Content" ObjectID="_1766062873" r:id="rId9"/>
        </w:object>
      </w:r>
      <w:r w:rsidRPr="003636A0">
        <w:rPr>
          <w:szCs w:val="24"/>
        </w:rPr>
        <w:t xml:space="preserve"> (a và v</w:t>
      </w:r>
      <w:r w:rsidRPr="003636A0">
        <w:rPr>
          <w:szCs w:val="24"/>
          <w:vertAlign w:val="subscript"/>
        </w:rPr>
        <w:t>0</w:t>
      </w:r>
      <w:r w:rsidRPr="003636A0">
        <w:rPr>
          <w:szCs w:val="24"/>
        </w:rPr>
        <w:t xml:space="preserve"> cùng dấu).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position w:val="-24"/>
          <w:szCs w:val="24"/>
        </w:rPr>
        <w:object w:dxaOrig="1358" w:dyaOrig="620" w14:anchorId="4816D1B1">
          <v:shape id="_x0000_i1026" type="#_x0000_t75" style="width:68.25pt;height:30.75pt" o:ole="">
            <v:imagedata r:id="rId8" o:title=""/>
          </v:shape>
          <o:OLEObject Type="Embed" ProgID="Equation.DSMT4" ShapeID="_x0000_i1026" DrawAspect="Content" ObjectID="_1766062874" r:id="rId10"/>
        </w:object>
      </w:r>
      <w:r w:rsidRPr="003636A0">
        <w:rPr>
          <w:szCs w:val="24"/>
        </w:rPr>
        <w:t xml:space="preserve"> (a và v</w:t>
      </w:r>
      <w:r w:rsidRPr="003636A0">
        <w:rPr>
          <w:szCs w:val="24"/>
          <w:vertAlign w:val="subscript"/>
        </w:rPr>
        <w:t>0</w:t>
      </w:r>
      <w:r w:rsidRPr="003636A0">
        <w:rPr>
          <w:szCs w:val="24"/>
        </w:rPr>
        <w:t xml:space="preserve"> trái dấu).</w:t>
      </w:r>
    </w:p>
    <w:p w14:paraId="026FE7D6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position w:val="-24"/>
          <w:szCs w:val="24"/>
        </w:rPr>
        <w:object w:dxaOrig="1832" w:dyaOrig="620" w14:anchorId="2E774C2B">
          <v:shape id="_x0000_i1027" type="#_x0000_t75" style="width:91.5pt;height:30.75pt" o:ole="">
            <v:imagedata r:id="rId11" o:title=""/>
          </v:shape>
          <o:OLEObject Type="Embed" ProgID="Equation.DSMT4" ShapeID="_x0000_i1027" DrawAspect="Content" ObjectID="_1766062875" r:id="rId12"/>
        </w:object>
      </w:r>
      <w:r w:rsidRPr="003636A0">
        <w:rPr>
          <w:szCs w:val="24"/>
        </w:rPr>
        <w:t xml:space="preserve"> (a và v</w:t>
      </w:r>
      <w:r w:rsidRPr="003636A0">
        <w:rPr>
          <w:szCs w:val="24"/>
          <w:vertAlign w:val="subscript"/>
        </w:rPr>
        <w:t>0</w:t>
      </w:r>
      <w:r w:rsidRPr="003636A0">
        <w:rPr>
          <w:szCs w:val="24"/>
        </w:rPr>
        <w:t xml:space="preserve"> cùng dấu).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position w:val="-24"/>
          <w:szCs w:val="24"/>
        </w:rPr>
        <w:object w:dxaOrig="1832" w:dyaOrig="620" w14:anchorId="31B1D16F">
          <v:shape id="_x0000_i1028" type="#_x0000_t75" style="width:91.5pt;height:30.75pt" o:ole="">
            <v:imagedata r:id="rId11" o:title=""/>
          </v:shape>
          <o:OLEObject Type="Embed" ProgID="Equation.DSMT4" ShapeID="_x0000_i1028" DrawAspect="Content" ObjectID="_1766062876" r:id="rId13"/>
        </w:object>
      </w:r>
      <w:r w:rsidRPr="003636A0">
        <w:rPr>
          <w:szCs w:val="24"/>
        </w:rPr>
        <w:t xml:space="preserve"> (a và v</w:t>
      </w:r>
      <w:r w:rsidRPr="003636A0">
        <w:rPr>
          <w:szCs w:val="24"/>
          <w:vertAlign w:val="subscript"/>
        </w:rPr>
        <w:t>0</w:t>
      </w:r>
      <w:r w:rsidRPr="003636A0">
        <w:rPr>
          <w:szCs w:val="24"/>
        </w:rPr>
        <w:t xml:space="preserve"> trái dấu).</w:t>
      </w:r>
    </w:p>
    <w:p w14:paraId="1A1DAA9A" w14:textId="131DB007" w:rsidR="00961769" w:rsidRPr="003636A0" w:rsidRDefault="00C2155F">
      <w:pPr>
        <w:pStyle w:val="BodyText"/>
        <w:numPr>
          <w:ilvl w:val="0"/>
          <w:numId w:val="0"/>
        </w:numPr>
        <w:tabs>
          <w:tab w:val="left" w:pos="992"/>
        </w:tabs>
        <w:spacing w:after="0"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3. </w:t>
      </w:r>
      <w:r w:rsidRPr="003636A0">
        <w:rPr>
          <w:szCs w:val="24"/>
        </w:rPr>
        <w:t>Chọn ý sai. Chuyển động thẳng nhanh dần đều có</w:t>
      </w:r>
      <w:r w:rsidR="001B67DB" w:rsidRPr="003636A0">
        <w:rPr>
          <w:szCs w:val="24"/>
        </w:rPr>
        <w:t>:</w:t>
      </w:r>
    </w:p>
    <w:p w14:paraId="7F268FB7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Tọa độ là hàm số bậc hai của thời gian.</w:t>
      </w:r>
    </w:p>
    <w:p w14:paraId="0564520D" w14:textId="69951CC6" w:rsidR="00961769" w:rsidRPr="003636A0" w:rsidRDefault="00625456" w:rsidP="00484A15">
      <w:pPr>
        <w:numPr>
          <w:ilvl w:val="0"/>
          <w:numId w:val="0"/>
        </w:numPr>
        <w:tabs>
          <w:tab w:val="left" w:pos="283"/>
        </w:tabs>
        <w:ind w:leftChars="1" w:left="102" w:hanging="100"/>
      </w:pPr>
      <w:r w:rsidRPr="003636A0">
        <w:rPr>
          <w:rStyle w:val="YoungMixChar"/>
          <w:b/>
        </w:rPr>
        <w:tab/>
      </w:r>
      <w:r w:rsidRPr="003636A0">
        <w:rPr>
          <w:rStyle w:val="YoungMixChar"/>
          <w:b/>
        </w:rPr>
        <w:tab/>
      </w:r>
      <w:r w:rsidR="00C2155F" w:rsidRPr="003636A0">
        <w:rPr>
          <w:rStyle w:val="YoungMixChar"/>
          <w:b/>
        </w:rPr>
        <w:t xml:space="preserve">B. </w:t>
      </w:r>
      <w:r w:rsidR="00C2155F" w:rsidRPr="003636A0">
        <w:rPr>
          <w:szCs w:val="24"/>
        </w:rPr>
        <w:t>Vectơ gia tốc ngược chiều với vectơ vận tốc.</w:t>
      </w:r>
    </w:p>
    <w:p w14:paraId="74AC65DB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Vận tốc tức thời là hàm số bậc nhất của thời gian.</w:t>
      </w:r>
    </w:p>
    <w:p w14:paraId="14CC780D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Gia tốc có độ lớn không đổi theo thời gian.</w:t>
      </w:r>
    </w:p>
    <w:p w14:paraId="03263702" w14:textId="1A56E862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4. </w:t>
      </w:r>
      <w:r w:rsidRPr="003636A0">
        <w:rPr>
          <w:szCs w:val="24"/>
        </w:rPr>
        <w:t>Gia tốc là một đại lượng</w:t>
      </w:r>
      <w:r w:rsidR="001B67DB" w:rsidRPr="003636A0">
        <w:rPr>
          <w:szCs w:val="24"/>
        </w:rPr>
        <w:t>:</w:t>
      </w:r>
    </w:p>
    <w:p w14:paraId="6C19089D" w14:textId="0F4BA9DC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rFonts w:eastAsia="Times New Roman"/>
          <w:bCs/>
          <w:szCs w:val="24"/>
        </w:rPr>
        <w:t>Đ</w:t>
      </w:r>
      <w:r w:rsidRPr="003636A0">
        <w:rPr>
          <w:szCs w:val="24"/>
        </w:rPr>
        <w:t>ại số, đặc tr</w:t>
      </w:r>
      <w:r w:rsidR="00464F99" w:rsidRPr="003636A0">
        <w:rPr>
          <w:szCs w:val="24"/>
        </w:rPr>
        <w:t>ư</w:t>
      </w:r>
      <w:r w:rsidRPr="003636A0">
        <w:rPr>
          <w:szCs w:val="24"/>
        </w:rPr>
        <w:t>ng cho tính không đổi của vận tốc.</w:t>
      </w:r>
    </w:p>
    <w:p w14:paraId="176C546B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rFonts w:eastAsia="Times New Roman"/>
          <w:bCs/>
          <w:szCs w:val="24"/>
        </w:rPr>
        <w:t>V</w:t>
      </w:r>
      <w:r w:rsidRPr="003636A0">
        <w:rPr>
          <w:szCs w:val="24"/>
        </w:rPr>
        <w:t>ectơ, đặc trưng cho sự biến thiên nhanh hay chậm của chuyển động.</w:t>
      </w:r>
    </w:p>
    <w:p w14:paraId="31EF4E23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Vectơ, đặc trưng cho sự biến thiên nhanh hay chậm của vận tốc.</w:t>
      </w:r>
    </w:p>
    <w:p w14:paraId="44955035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rFonts w:eastAsia="Times New Roman"/>
          <w:bCs/>
          <w:szCs w:val="24"/>
        </w:rPr>
        <w:t>Đ</w:t>
      </w:r>
      <w:r w:rsidRPr="003636A0">
        <w:rPr>
          <w:szCs w:val="24"/>
        </w:rPr>
        <w:t>ại số, đặc trưng cho sự biến thiên nhanh hay chậm của chuyển động.</w:t>
      </w:r>
    </w:p>
    <w:p w14:paraId="2F32E3A3" w14:textId="4F62BF6F" w:rsidR="00961769" w:rsidRPr="003636A0" w:rsidRDefault="00C2155F">
      <w:pPr>
        <w:numPr>
          <w:ilvl w:val="0"/>
          <w:numId w:val="0"/>
        </w:numPr>
        <w:spacing w:line="240" w:lineRule="auto"/>
        <w:ind w:left="100" w:hanging="100"/>
        <w:jc w:val="both"/>
        <w:rPr>
          <w:rFonts w:eastAsia="Times New Roman"/>
          <w:szCs w:val="24"/>
          <w:lang w:val="it-IT"/>
        </w:rPr>
      </w:pPr>
      <w:r w:rsidRPr="003636A0">
        <w:rPr>
          <w:b/>
        </w:rPr>
        <w:t xml:space="preserve">Câu 5. </w:t>
      </w:r>
      <w:r w:rsidRPr="003636A0">
        <w:rPr>
          <w:rFonts w:eastAsia="Times New Roman"/>
          <w:szCs w:val="24"/>
          <w:lang w:val="it-IT"/>
        </w:rPr>
        <w:t>Để đo lực kéo tác dụng lên vật m, chỉ cần dùng dụng cụ đo là</w:t>
      </w:r>
      <w:r w:rsidR="001B67DB" w:rsidRPr="003636A0">
        <w:rPr>
          <w:rFonts w:eastAsia="Times New Roman"/>
          <w:szCs w:val="24"/>
          <w:lang w:val="it-IT"/>
        </w:rPr>
        <w:t>:</w:t>
      </w:r>
    </w:p>
    <w:p w14:paraId="4E53AAA6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2906"/>
          <w:tab w:val="left" w:pos="5528"/>
          <w:tab w:val="left" w:pos="8150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rFonts w:eastAsia="Times New Roman"/>
          <w:szCs w:val="24"/>
          <w:lang w:val="it-IT"/>
        </w:rPr>
        <w:t>Lực kế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rFonts w:eastAsia="Times New Roman"/>
          <w:szCs w:val="24"/>
          <w:lang w:val="it-IT"/>
        </w:rPr>
        <w:t>Đồng hồ</w:t>
      </w:r>
      <w:r w:rsidRPr="003636A0">
        <w:rPr>
          <w:rStyle w:val="YoungMixChar"/>
          <w:b/>
        </w:rPr>
        <w:tab/>
        <w:t xml:space="preserve">C. </w:t>
      </w:r>
      <w:r w:rsidRPr="003636A0">
        <w:rPr>
          <w:rFonts w:eastAsia="Times New Roman"/>
          <w:szCs w:val="24"/>
          <w:lang w:val="it-IT"/>
        </w:rPr>
        <w:t>Cân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rFonts w:eastAsia="Times New Roman"/>
          <w:szCs w:val="24"/>
          <w:lang w:val="it-IT"/>
        </w:rPr>
        <w:t>Thước mét</w:t>
      </w:r>
    </w:p>
    <w:p w14:paraId="7AC67240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jc w:val="both"/>
        <w:rPr>
          <w:b/>
          <w:szCs w:val="24"/>
        </w:rPr>
      </w:pPr>
      <w:r w:rsidRPr="003636A0">
        <w:rPr>
          <w:b/>
        </w:rPr>
        <w:t xml:space="preserve">Câu 6. </w:t>
      </w:r>
      <w:r w:rsidRPr="003636A0">
        <w:rPr>
          <w:szCs w:val="24"/>
        </w:rPr>
        <w:t>Phương trình chuyển động của một chất điểm dọc theo trục Ox có dạng: x = 10 + 50t (x đo bằng kilomét và t đo bằng giờ). Chất điểm đó xuất phát từ điểm nào và chuyển động với vận tốc bằng bao nhiêu?</w:t>
      </w:r>
    </w:p>
    <w:p w14:paraId="2A19FA30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Từ điểm M, cách O là 10km, với vận tốc 60 km/h.</w:t>
      </w:r>
    </w:p>
    <w:p w14:paraId="419FBD82" w14:textId="1826F793" w:rsidR="00961769" w:rsidRPr="003636A0" w:rsidRDefault="00625456" w:rsidP="005E1EAA">
      <w:pPr>
        <w:numPr>
          <w:ilvl w:val="0"/>
          <w:numId w:val="0"/>
        </w:numPr>
        <w:tabs>
          <w:tab w:val="left" w:pos="283"/>
        </w:tabs>
        <w:ind w:left="100" w:hanging="100"/>
      </w:pPr>
      <w:r w:rsidRPr="003636A0">
        <w:rPr>
          <w:rStyle w:val="YoungMixChar"/>
          <w:b/>
        </w:rPr>
        <w:tab/>
      </w:r>
      <w:r w:rsidRPr="003636A0">
        <w:rPr>
          <w:rStyle w:val="YoungMixChar"/>
          <w:b/>
        </w:rPr>
        <w:tab/>
      </w:r>
      <w:r w:rsidR="00C2155F" w:rsidRPr="003636A0">
        <w:rPr>
          <w:rStyle w:val="YoungMixChar"/>
          <w:b/>
        </w:rPr>
        <w:t xml:space="preserve">B. </w:t>
      </w:r>
      <w:r w:rsidR="00C2155F" w:rsidRPr="003636A0">
        <w:rPr>
          <w:szCs w:val="24"/>
        </w:rPr>
        <w:t>Từ điểm O, với vận tốc 50km/h.</w:t>
      </w:r>
    </w:p>
    <w:p w14:paraId="2835F54D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Từ điểm O, với vận tốc 10km/h.</w:t>
      </w:r>
    </w:p>
    <w:p w14:paraId="391052FB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Từ điểm M, cách O là 10km, với vận tốc 50 km/h.</w:t>
      </w:r>
    </w:p>
    <w:p w14:paraId="424C3004" w14:textId="77777777" w:rsidR="00961769" w:rsidRPr="003636A0" w:rsidRDefault="00C2155F">
      <w:pPr>
        <w:pStyle w:val="BodyText"/>
        <w:numPr>
          <w:ilvl w:val="0"/>
          <w:numId w:val="0"/>
        </w:numPr>
        <w:tabs>
          <w:tab w:val="left" w:pos="992"/>
        </w:tabs>
        <w:spacing w:after="0"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7. </w:t>
      </w:r>
      <w:r w:rsidRPr="003636A0">
        <w:rPr>
          <w:szCs w:val="24"/>
        </w:rPr>
        <w:t>Chọn câu đúng, đứng ở trái đất ta sẽ thấy:</w:t>
      </w:r>
    </w:p>
    <w:p w14:paraId="7FDAD234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Mặt trời và mặt đất đứng yên, mặt trăng quay quanh trái đất.</w:t>
      </w:r>
    </w:p>
    <w:p w14:paraId="08BF2368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Trái đất đứng yên, mặt trời và mặt trăng quay quanh trái đất.</w:t>
      </w:r>
    </w:p>
    <w:p w14:paraId="27BE12D7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Mặt trời đứng yên, trái đất quay quanh mặt trời, mặt trăng quay quanh trái đất.</w:t>
      </w:r>
    </w:p>
    <w:p w14:paraId="41E59593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Mặt trời đứng yên, trái đất và mặt trăng quay quanh mặt trời.</w:t>
      </w:r>
    </w:p>
    <w:p w14:paraId="1FA80F95" w14:textId="77777777" w:rsidR="00961769" w:rsidRPr="003636A0" w:rsidRDefault="00C2155F">
      <w:pPr>
        <w:numPr>
          <w:ilvl w:val="0"/>
          <w:numId w:val="0"/>
        </w:numPr>
        <w:spacing w:line="240" w:lineRule="auto"/>
        <w:ind w:left="100" w:hanging="100"/>
        <w:jc w:val="both"/>
        <w:rPr>
          <w:rFonts w:eastAsia="Times New Roman"/>
          <w:bCs/>
          <w:szCs w:val="24"/>
        </w:rPr>
      </w:pPr>
      <w:r w:rsidRPr="003636A0">
        <w:rPr>
          <w:b/>
        </w:rPr>
        <w:t xml:space="preserve">Câu 8. </w:t>
      </w:r>
      <w:r w:rsidRPr="003636A0">
        <w:rPr>
          <w:rFonts w:eastAsia="Times New Roman"/>
          <w:bCs/>
          <w:szCs w:val="24"/>
        </w:rPr>
        <w:t xml:space="preserve">Đại lượng nào </w:t>
      </w:r>
      <w:r w:rsidRPr="003636A0">
        <w:rPr>
          <w:rFonts w:eastAsia="Times New Roman"/>
          <w:b/>
          <w:szCs w:val="24"/>
        </w:rPr>
        <w:t>không phải</w:t>
      </w:r>
      <w:r w:rsidRPr="003636A0">
        <w:rPr>
          <w:rFonts w:eastAsia="Times New Roman"/>
          <w:bCs/>
          <w:szCs w:val="24"/>
        </w:rPr>
        <w:t xml:space="preserve"> là đại lượng cơ bản của hệ SI?</w:t>
      </w:r>
    </w:p>
    <w:p w14:paraId="0D6A7F2E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2906"/>
          <w:tab w:val="left" w:pos="5528"/>
          <w:tab w:val="left" w:pos="8150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rFonts w:eastAsia="Times New Roman"/>
          <w:bCs/>
          <w:szCs w:val="24"/>
        </w:rPr>
        <w:t>Quãng đường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rFonts w:eastAsia="Times New Roman"/>
          <w:bCs/>
          <w:szCs w:val="24"/>
        </w:rPr>
        <w:t>Vận tốc</w:t>
      </w:r>
      <w:r w:rsidRPr="003636A0">
        <w:rPr>
          <w:rStyle w:val="YoungMixChar"/>
          <w:b/>
        </w:rPr>
        <w:tab/>
        <w:t xml:space="preserve">C. </w:t>
      </w:r>
      <w:r w:rsidRPr="003636A0">
        <w:rPr>
          <w:rFonts w:eastAsia="Times New Roman"/>
          <w:bCs/>
          <w:szCs w:val="24"/>
        </w:rPr>
        <w:t>Thời gian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rFonts w:eastAsia="Times New Roman"/>
          <w:bCs/>
          <w:szCs w:val="24"/>
        </w:rPr>
        <w:t>Khối lượng</w:t>
      </w:r>
    </w:p>
    <w:p w14:paraId="499DB617" w14:textId="77777777" w:rsidR="00961769" w:rsidRPr="003636A0" w:rsidRDefault="00C2155F">
      <w:pPr>
        <w:widowControl w:val="0"/>
        <w:numPr>
          <w:ilvl w:val="0"/>
          <w:numId w:val="0"/>
        </w:numPr>
        <w:tabs>
          <w:tab w:val="left" w:pos="992"/>
        </w:tabs>
        <w:autoSpaceDE w:val="0"/>
        <w:autoSpaceDN w:val="0"/>
        <w:spacing w:line="240" w:lineRule="auto"/>
        <w:ind w:left="100" w:hanging="100"/>
        <w:jc w:val="both"/>
        <w:rPr>
          <w:rFonts w:eastAsia="Times New Roman"/>
          <w:b/>
          <w:szCs w:val="24"/>
        </w:rPr>
      </w:pPr>
      <w:r w:rsidRPr="003636A0">
        <w:rPr>
          <w:b/>
        </w:rPr>
        <w:t xml:space="preserve">Câu 9. </w:t>
      </w:r>
      <w:r w:rsidRPr="003636A0">
        <w:rPr>
          <w:rFonts w:eastAsia="Times New Roman"/>
          <w:szCs w:val="24"/>
        </w:rPr>
        <w:t xml:space="preserve">Chọn phát biểu </w:t>
      </w:r>
      <w:r w:rsidRPr="003636A0">
        <w:rPr>
          <w:rFonts w:eastAsia="Times New Roman"/>
          <w:b/>
          <w:bCs/>
          <w:i/>
          <w:iCs/>
          <w:szCs w:val="24"/>
        </w:rPr>
        <w:t>sai:</w:t>
      </w:r>
    </w:p>
    <w:p w14:paraId="425F7AE7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rFonts w:eastAsia="Times New Roman"/>
          <w:szCs w:val="24"/>
        </w:rPr>
        <w:t>Khoảng cách giữa hai điểm trong không gian là tương đối.</w:t>
      </w:r>
    </w:p>
    <w:p w14:paraId="63FAD4FF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rFonts w:eastAsia="Times New Roman"/>
          <w:szCs w:val="24"/>
        </w:rPr>
        <w:t>Trong các hệ qui chiếu khác nhau thì vị trí của cùng một vật là khác nhau.</w:t>
      </w:r>
    </w:p>
    <w:p w14:paraId="28CA15C0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rFonts w:eastAsia="Times New Roman"/>
          <w:szCs w:val="24"/>
        </w:rPr>
        <w:t>Vận tốc của chất điểm phụ thuộc vào hệ qui chiếu.</w:t>
      </w:r>
    </w:p>
    <w:p w14:paraId="6BB13BCB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rFonts w:eastAsia="Times New Roman"/>
          <w:szCs w:val="24"/>
        </w:rPr>
        <w:t>Tọa độ của một chất điểm phụ thuộc hệ qui chiếu.</w:t>
      </w:r>
    </w:p>
    <w:p w14:paraId="094FBACF" w14:textId="398561B9" w:rsidR="00961769" w:rsidRPr="003636A0" w:rsidRDefault="00C2155F">
      <w:pPr>
        <w:pStyle w:val="BodyText"/>
        <w:numPr>
          <w:ilvl w:val="0"/>
          <w:numId w:val="0"/>
        </w:numPr>
        <w:tabs>
          <w:tab w:val="left" w:pos="992"/>
        </w:tabs>
        <w:spacing w:after="0"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10. </w:t>
      </w:r>
      <w:r w:rsidRPr="003636A0">
        <w:rPr>
          <w:bCs/>
          <w:szCs w:val="24"/>
        </w:rPr>
        <w:t>Tọa độ của vật chuyển động tại mỗi thời điểm phụ thuộc vào</w:t>
      </w:r>
      <w:r w:rsidR="001B67DB" w:rsidRPr="003636A0">
        <w:rPr>
          <w:bCs/>
          <w:szCs w:val="24"/>
        </w:rPr>
        <w:t>:</w:t>
      </w:r>
    </w:p>
    <w:p w14:paraId="52BE4594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Tốc độ của vật.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Hệ trục tọa độ.</w:t>
      </w:r>
    </w:p>
    <w:p w14:paraId="68802950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Kích thước của vật.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Quỹ đạo của vật.</w:t>
      </w:r>
    </w:p>
    <w:p w14:paraId="17BDC725" w14:textId="79D69E57" w:rsidR="00961769" w:rsidRPr="003636A0" w:rsidRDefault="00C2155F">
      <w:pPr>
        <w:numPr>
          <w:ilvl w:val="0"/>
          <w:numId w:val="0"/>
        </w:numPr>
        <w:spacing w:line="240" w:lineRule="auto"/>
        <w:ind w:left="100" w:hanging="100"/>
        <w:jc w:val="both"/>
        <w:rPr>
          <w:rFonts w:eastAsia="Times New Roman"/>
          <w:bCs/>
          <w:szCs w:val="24"/>
        </w:rPr>
      </w:pPr>
      <w:r w:rsidRPr="003636A0">
        <w:rPr>
          <w:b/>
        </w:rPr>
        <w:t xml:space="preserve">Câu 11. </w:t>
      </w:r>
      <w:r w:rsidRPr="003636A0">
        <w:rPr>
          <w:rFonts w:eastAsia="Times New Roman"/>
          <w:bCs/>
          <w:szCs w:val="24"/>
        </w:rPr>
        <w:t>Khi tính chu kì quay của cánh quạt, kết quả thu được là T = 2,50 ± 0,02 s thì</w:t>
      </w:r>
      <w:r w:rsidR="001B67DB" w:rsidRPr="003636A0">
        <w:rPr>
          <w:rFonts w:eastAsia="Times New Roman"/>
          <w:bCs/>
          <w:szCs w:val="24"/>
        </w:rPr>
        <w:t>:</w:t>
      </w:r>
    </w:p>
    <w:p w14:paraId="18EAFC7A" w14:textId="47654ECA" w:rsidR="00625456" w:rsidRPr="003636A0" w:rsidRDefault="00C2155F" w:rsidP="00625456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rFonts w:eastAsia="Times New Roman"/>
          <w:bCs/>
          <w:szCs w:val="24"/>
        </w:rPr>
        <w:t>Sai số tuyệt đối của phép đo là 2,50 s</w:t>
      </w:r>
      <w:r w:rsidR="00625456" w:rsidRPr="003636A0">
        <w:rPr>
          <w:rFonts w:eastAsia="Times New Roman"/>
          <w:bCs/>
          <w:szCs w:val="24"/>
        </w:rPr>
        <w:t xml:space="preserve"> </w:t>
      </w:r>
      <w:r w:rsidR="00625456" w:rsidRPr="003636A0">
        <w:rPr>
          <w:rFonts w:eastAsia="Times New Roman"/>
          <w:bCs/>
          <w:szCs w:val="24"/>
        </w:rPr>
        <w:tab/>
      </w:r>
      <w:r w:rsidR="00625456" w:rsidRPr="003636A0">
        <w:rPr>
          <w:rFonts w:eastAsia="Times New Roman"/>
          <w:bCs/>
          <w:szCs w:val="24"/>
        </w:rPr>
        <w:tab/>
      </w:r>
      <w:r w:rsidR="00625456" w:rsidRPr="003636A0">
        <w:rPr>
          <w:rFonts w:eastAsia="Times New Roman"/>
          <w:bCs/>
          <w:szCs w:val="24"/>
        </w:rPr>
        <w:tab/>
      </w:r>
      <w:r w:rsidR="00625456" w:rsidRPr="003636A0">
        <w:rPr>
          <w:rStyle w:val="YoungMixChar"/>
          <w:b/>
        </w:rPr>
        <w:t xml:space="preserve">B. </w:t>
      </w:r>
      <w:r w:rsidR="00625456" w:rsidRPr="003636A0">
        <w:rPr>
          <w:rFonts w:eastAsia="Times New Roman"/>
          <w:bCs/>
          <w:szCs w:val="24"/>
        </w:rPr>
        <w:t>Sai số tương tối của phép đo là 0,02%</w:t>
      </w:r>
    </w:p>
    <w:p w14:paraId="759B0AFF" w14:textId="4969AF19" w:rsidR="00625456" w:rsidRPr="003636A0" w:rsidRDefault="0046707F" w:rsidP="00625456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Fonts w:eastAsia="Times New Roman"/>
          <w:bCs/>
          <w:szCs w:val="24"/>
        </w:rPr>
        <w:tab/>
      </w:r>
      <w:r w:rsidR="00625456" w:rsidRPr="003636A0">
        <w:rPr>
          <w:rStyle w:val="YoungMixChar"/>
          <w:b/>
        </w:rPr>
        <w:t xml:space="preserve">C. </w:t>
      </w:r>
      <w:r w:rsidR="00625456" w:rsidRPr="003636A0">
        <w:rPr>
          <w:rFonts w:eastAsia="Times New Roman"/>
          <w:bCs/>
          <w:szCs w:val="24"/>
        </w:rPr>
        <w:t xml:space="preserve">Giá trị trung bình của phép đo là 0,02 s </w:t>
      </w:r>
      <w:r w:rsidR="00625456" w:rsidRPr="003636A0">
        <w:rPr>
          <w:rStyle w:val="YoungMixChar"/>
          <w:b/>
        </w:rPr>
        <w:tab/>
      </w:r>
      <w:r w:rsidR="00625456" w:rsidRPr="003636A0">
        <w:rPr>
          <w:rStyle w:val="YoungMixChar"/>
          <w:b/>
        </w:rPr>
        <w:tab/>
      </w:r>
      <w:r w:rsidR="00625456" w:rsidRPr="003636A0">
        <w:rPr>
          <w:rStyle w:val="YoungMixChar"/>
          <w:b/>
        </w:rPr>
        <w:tab/>
        <w:t xml:space="preserve">D. </w:t>
      </w:r>
      <w:r w:rsidR="00625456" w:rsidRPr="003636A0">
        <w:rPr>
          <w:rFonts w:eastAsia="Times New Roman"/>
          <w:bCs/>
          <w:szCs w:val="24"/>
        </w:rPr>
        <w:t>Giá trị trung bình của phép đo là 2,50 s.</w:t>
      </w:r>
    </w:p>
    <w:p w14:paraId="77EDC1D3" w14:textId="710221C6" w:rsidR="00961769" w:rsidRPr="003636A0" w:rsidRDefault="00C2155F" w:rsidP="00625456">
      <w:pPr>
        <w:numPr>
          <w:ilvl w:val="0"/>
          <w:numId w:val="0"/>
        </w:numPr>
        <w:spacing w:line="240" w:lineRule="auto"/>
        <w:ind w:left="100" w:hanging="100"/>
        <w:jc w:val="both"/>
        <w:rPr>
          <w:rFonts w:eastAsia="Times New Roman"/>
          <w:bCs/>
          <w:szCs w:val="24"/>
        </w:rPr>
      </w:pPr>
      <w:r w:rsidRPr="003636A0">
        <w:rPr>
          <w:b/>
        </w:rPr>
        <w:lastRenderedPageBreak/>
        <w:t xml:space="preserve">Câu 12. </w:t>
      </w:r>
      <w:r w:rsidRPr="003636A0">
        <w:rPr>
          <w:rFonts w:eastAsia="Times New Roman"/>
          <w:bCs/>
          <w:szCs w:val="24"/>
        </w:rPr>
        <w:t>Tốc độ chạy xe đạp trung bình vào khoảng 5 m/s, hãy đổi sang đơn vị km/h</w:t>
      </w:r>
      <w:r w:rsidR="001B67DB" w:rsidRPr="003636A0">
        <w:rPr>
          <w:rFonts w:eastAsia="Times New Roman"/>
          <w:bCs/>
          <w:szCs w:val="24"/>
        </w:rPr>
        <w:t>:</w:t>
      </w:r>
    </w:p>
    <w:p w14:paraId="7731A8F8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2906"/>
          <w:tab w:val="left" w:pos="5528"/>
          <w:tab w:val="left" w:pos="8150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rFonts w:eastAsia="Times New Roman"/>
          <w:bCs/>
          <w:szCs w:val="24"/>
        </w:rPr>
        <w:t>18 km/h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rFonts w:eastAsia="Times New Roman"/>
          <w:bCs/>
          <w:szCs w:val="24"/>
        </w:rPr>
        <w:t>10 km/h</w:t>
      </w:r>
      <w:r w:rsidRPr="003636A0">
        <w:rPr>
          <w:rStyle w:val="YoungMixChar"/>
          <w:b/>
        </w:rPr>
        <w:tab/>
        <w:t xml:space="preserve">C. </w:t>
      </w:r>
      <w:r w:rsidRPr="003636A0">
        <w:rPr>
          <w:rFonts w:eastAsia="Times New Roman"/>
          <w:bCs/>
          <w:szCs w:val="24"/>
        </w:rPr>
        <w:t>30 km/h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rFonts w:eastAsia="Times New Roman"/>
          <w:bCs/>
          <w:szCs w:val="24"/>
        </w:rPr>
        <w:t>0,005 km/h</w:t>
      </w:r>
    </w:p>
    <w:p w14:paraId="472C32E5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Cs/>
          <w:szCs w:val="24"/>
        </w:rPr>
      </w:pPr>
      <w:r w:rsidRPr="003636A0">
        <w:rPr>
          <w:b/>
        </w:rPr>
        <w:t xml:space="preserve">Câu 13. </w:t>
      </w:r>
      <w:r w:rsidRPr="003636A0">
        <w:rPr>
          <w:bCs/>
          <w:szCs w:val="24"/>
        </w:rPr>
        <w:t xml:space="preserve">Kết luận nào sau đây là </w:t>
      </w:r>
      <w:r w:rsidRPr="003636A0">
        <w:rPr>
          <w:b/>
          <w:szCs w:val="24"/>
        </w:rPr>
        <w:t>đúng</w:t>
      </w:r>
      <w:r w:rsidRPr="003636A0">
        <w:rPr>
          <w:bCs/>
          <w:szCs w:val="24"/>
        </w:rPr>
        <w:t xml:space="preserve"> khi nói về độ dịch chuyển và quãng đường đi được của một vật.</w:t>
      </w:r>
    </w:p>
    <w:p w14:paraId="05A95E53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bCs/>
          <w:szCs w:val="24"/>
        </w:rPr>
        <w:t>Độ dịch chuyển và quãng đường đi được đều là đại lượng không âm.</w:t>
      </w:r>
    </w:p>
    <w:p w14:paraId="4D94558B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bCs/>
          <w:szCs w:val="24"/>
        </w:rPr>
        <w:t>Độ dịch chuyển và quãng đường đi được đều là đại lượng vô hướng.</w:t>
      </w:r>
    </w:p>
    <w:p w14:paraId="4EA28299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bCs/>
          <w:szCs w:val="24"/>
        </w:rPr>
        <w:t>Độ dịch chuyển và quãng đường đi được đều là đại lượng vectơ.</w:t>
      </w:r>
    </w:p>
    <w:p w14:paraId="4B78FDE6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bCs/>
          <w:szCs w:val="24"/>
        </w:rPr>
        <w:t>Độ dịch chuyển là đại lượng vectơ còn quãng đường đi được là đại lượng vô hướng.</w:t>
      </w:r>
    </w:p>
    <w:p w14:paraId="7BB143FB" w14:textId="7EC27416" w:rsidR="00961769" w:rsidRPr="003636A0" w:rsidRDefault="00C2155F">
      <w:pPr>
        <w:pStyle w:val="BodyText"/>
        <w:numPr>
          <w:ilvl w:val="0"/>
          <w:numId w:val="0"/>
        </w:numPr>
        <w:tabs>
          <w:tab w:val="left" w:pos="992"/>
        </w:tabs>
        <w:spacing w:after="0" w:line="240" w:lineRule="auto"/>
        <w:ind w:left="100" w:hanging="100"/>
        <w:jc w:val="both"/>
        <w:rPr>
          <w:szCs w:val="24"/>
        </w:rPr>
      </w:pPr>
      <w:r w:rsidRPr="003636A0">
        <w:rPr>
          <w:noProof/>
          <w:szCs w:val="24"/>
          <w:lang w:eastAsia="en-US"/>
        </w:rPr>
        <w:drawing>
          <wp:anchor distT="0" distB="0" distL="114300" distR="114300" simplePos="0" relativeHeight="251658240" behindDoc="0" locked="0" layoutInCell="1" allowOverlap="1" wp14:anchorId="0DBC5190" wp14:editId="3F129B9C">
            <wp:simplePos x="0" y="0"/>
            <wp:positionH relativeFrom="column">
              <wp:posOffset>5467985</wp:posOffset>
            </wp:positionH>
            <wp:positionV relativeFrom="paragraph">
              <wp:posOffset>15875</wp:posOffset>
            </wp:positionV>
            <wp:extent cx="1364615" cy="1397635"/>
            <wp:effectExtent l="0" t="0" r="6985" b="0"/>
            <wp:wrapSquare wrapText="bothSides"/>
            <wp:docPr id="1" name="Picture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78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64615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36A0">
        <w:rPr>
          <w:b/>
        </w:rPr>
        <w:t xml:space="preserve">Câu 14. </w:t>
      </w:r>
      <w:r w:rsidRPr="003636A0">
        <w:rPr>
          <w:szCs w:val="24"/>
        </w:rPr>
        <w:t xml:space="preserve"> Một vật chuyển động thẳng biến đổi đều mà vận tốc được biểu diễn bởi đồ thị như hình vẽ. </w:t>
      </w:r>
      <w:r w:rsidRPr="003636A0">
        <w:rPr>
          <w:bCs/>
          <w:iCs/>
          <w:szCs w:val="24"/>
        </w:rPr>
        <w:t>Chuyển động của vật là chuyển động chậm dần đều vì</w:t>
      </w:r>
      <w:r w:rsidR="006B56D4" w:rsidRPr="003636A0">
        <w:rPr>
          <w:bCs/>
          <w:iCs/>
          <w:szCs w:val="24"/>
        </w:rPr>
        <w:t>:</w:t>
      </w:r>
    </w:p>
    <w:p w14:paraId="5A89F5CF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Đường biểu diễn của vận tốc là đường thẳng.</w:t>
      </w:r>
    </w:p>
    <w:p w14:paraId="79A7E953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Vận tốc tăng theo thời gian.</w:t>
      </w:r>
    </w:p>
    <w:p w14:paraId="39AF2145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Vận tốc là hàm bậc nhất theo thời gian.</w:t>
      </w:r>
    </w:p>
    <w:p w14:paraId="0E9C2152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Vận tốc giảm đều theo thời gian.</w:t>
      </w:r>
    </w:p>
    <w:p w14:paraId="16B704AF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szCs w:val="24"/>
        </w:rPr>
      </w:pPr>
      <w:r w:rsidRPr="003636A0">
        <w:rPr>
          <w:b/>
        </w:rPr>
        <w:t xml:space="preserve">Câu 15. </w:t>
      </w:r>
      <w:r w:rsidRPr="003636A0">
        <w:rPr>
          <w:szCs w:val="24"/>
        </w:rPr>
        <w:t xml:space="preserve">Chọn phát biểu </w:t>
      </w:r>
      <w:r w:rsidRPr="003636A0">
        <w:rPr>
          <w:b/>
          <w:bCs/>
          <w:szCs w:val="24"/>
        </w:rPr>
        <w:t>đúng</w:t>
      </w:r>
      <w:r w:rsidRPr="003636A0">
        <w:rPr>
          <w:szCs w:val="24"/>
        </w:rPr>
        <w:t>.</w:t>
      </w:r>
    </w:p>
    <w:p w14:paraId="063B6267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Hướng của lực trùng với hướng của gia tốc mà lực truyền cho vật.</w:t>
      </w:r>
    </w:p>
    <w:p w14:paraId="2F3ABF11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Vectơ lực tác dụng lên vật có hướng trùng với hướng chuyển động của vật.</w:t>
      </w:r>
    </w:p>
    <w:p w14:paraId="7BC0CB1C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Hướng của vectơ lực tác dụng lên vật trùng với hướng biến dạng của vật.</w:t>
      </w:r>
    </w:p>
    <w:p w14:paraId="2E3CEC81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Lực tác dụng lên vật chuyển động thẳng đều có độ lớn không đổi.</w:t>
      </w:r>
    </w:p>
    <w:p w14:paraId="7249EA1A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/>
          <w:bCs/>
          <w:szCs w:val="24"/>
        </w:rPr>
      </w:pPr>
      <w:r w:rsidRPr="003636A0">
        <w:rPr>
          <w:b/>
        </w:rPr>
        <w:t xml:space="preserve">Câu 16. </w:t>
      </w:r>
      <w:r w:rsidRPr="003636A0">
        <w:rPr>
          <w:bCs/>
          <w:szCs w:val="24"/>
        </w:rPr>
        <w:t>Một vật có khối lượng M, được ném ngang với vận tốc ban đầu v</w:t>
      </w:r>
      <w:r w:rsidRPr="003636A0">
        <w:rPr>
          <w:bCs/>
          <w:szCs w:val="24"/>
          <w:vertAlign w:val="subscript"/>
        </w:rPr>
        <w:t>0</w:t>
      </w:r>
      <w:r w:rsidRPr="003636A0">
        <w:rPr>
          <w:bCs/>
          <w:szCs w:val="24"/>
        </w:rPr>
        <w:t xml:space="preserve"> ở độ cao h. Bỏ qua sức cản của không khí. Tầm bay xa của vật phụ thuộc vào</w:t>
      </w:r>
    </w:p>
    <w:p w14:paraId="18A6CE1A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2906"/>
          <w:tab w:val="left" w:pos="5528"/>
          <w:tab w:val="left" w:pos="8150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bCs/>
          <w:szCs w:val="24"/>
        </w:rPr>
        <w:t>v</w:t>
      </w:r>
      <w:r w:rsidRPr="003636A0">
        <w:rPr>
          <w:bCs/>
          <w:szCs w:val="24"/>
          <w:vertAlign w:val="subscript"/>
        </w:rPr>
        <w:t>0</w:t>
      </w:r>
      <w:r w:rsidRPr="003636A0">
        <w:rPr>
          <w:bCs/>
          <w:szCs w:val="24"/>
        </w:rPr>
        <w:t xml:space="preserve"> và h</w:t>
      </w:r>
      <w:r w:rsidRPr="003636A0">
        <w:rPr>
          <w:szCs w:val="24"/>
        </w:rPr>
        <w:t>.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 xml:space="preserve">M và </w:t>
      </w:r>
      <w:r w:rsidRPr="003636A0">
        <w:rPr>
          <w:bCs/>
          <w:szCs w:val="24"/>
        </w:rPr>
        <w:t>v</w:t>
      </w:r>
      <w:r w:rsidRPr="003636A0">
        <w:rPr>
          <w:bCs/>
          <w:szCs w:val="24"/>
          <w:vertAlign w:val="subscript"/>
        </w:rPr>
        <w:t>0</w:t>
      </w:r>
      <w:r w:rsidRPr="003636A0">
        <w:rPr>
          <w:szCs w:val="24"/>
        </w:rPr>
        <w:t>.</w:t>
      </w: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 xml:space="preserve">M, </w:t>
      </w:r>
      <w:r w:rsidRPr="003636A0">
        <w:rPr>
          <w:bCs/>
          <w:szCs w:val="24"/>
        </w:rPr>
        <w:t>v</w:t>
      </w:r>
      <w:r w:rsidRPr="003636A0">
        <w:rPr>
          <w:bCs/>
          <w:szCs w:val="24"/>
          <w:vertAlign w:val="subscript"/>
        </w:rPr>
        <w:t>0</w:t>
      </w:r>
      <w:r w:rsidRPr="003636A0">
        <w:rPr>
          <w:bCs/>
          <w:szCs w:val="24"/>
        </w:rPr>
        <w:t xml:space="preserve"> và h.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M và h.</w:t>
      </w:r>
    </w:p>
    <w:p w14:paraId="523D693A" w14:textId="400E46E4" w:rsidR="00961769" w:rsidRPr="003636A0" w:rsidRDefault="00C2155F">
      <w:pPr>
        <w:pStyle w:val="NoSpacing"/>
        <w:tabs>
          <w:tab w:val="left" w:pos="992"/>
        </w:tabs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3636A0">
        <w:rPr>
          <w:rFonts w:ascii="Times New Roman" w:hAnsi="Times New Roman" w:cs="Times New Roman"/>
          <w:b/>
          <w:color w:val="000000"/>
          <w:sz w:val="24"/>
        </w:rPr>
        <w:t xml:space="preserve">Câu 17. </w:t>
      </w:r>
      <w:r w:rsidRPr="003636A0">
        <w:rPr>
          <w:rFonts w:ascii="Times New Roman" w:hAnsi="Times New Roman" w:cs="Times New Roman"/>
          <w:color w:val="000000"/>
          <w:sz w:val="24"/>
          <w:szCs w:val="24"/>
          <w:lang w:val="nl-NL"/>
        </w:rPr>
        <w:t>Trong các cách viết công thức của định luật II N</w:t>
      </w:r>
      <w:r w:rsidR="006B56D4" w:rsidRPr="003636A0">
        <w:rPr>
          <w:rFonts w:ascii="Times New Roman" w:hAnsi="Times New Roman" w:cs="Times New Roman"/>
          <w:color w:val="000000"/>
          <w:sz w:val="24"/>
          <w:szCs w:val="24"/>
          <w:lang w:val="nl-NL"/>
        </w:rPr>
        <w:t>ewton</w:t>
      </w:r>
      <w:r w:rsidRPr="003636A0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sau đây, cách viết nào đúng?</w:t>
      </w:r>
    </w:p>
    <w:p w14:paraId="18FAAF3D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2906"/>
          <w:tab w:val="left" w:pos="5528"/>
          <w:tab w:val="left" w:pos="8150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position w:val="-6"/>
          <w:szCs w:val="24"/>
          <w:lang w:val="nl-NL"/>
        </w:rPr>
        <w:object w:dxaOrig="702" w:dyaOrig="319" w14:anchorId="5018D54A">
          <v:shape id="_x0000_i1029" type="#_x0000_t75" style="width:35.25pt;height:15.75pt" o:ole="">
            <v:imagedata r:id="rId15" o:title=""/>
          </v:shape>
          <o:OLEObject Type="Embed" ProgID="Equation.DSMT4" ShapeID="_x0000_i1029" DrawAspect="Content" ObjectID="_1766062877" r:id="rId16"/>
        </w:object>
      </w:r>
      <w:r w:rsidRPr="003636A0">
        <w:rPr>
          <w:rStyle w:val="YoungMixChar"/>
          <w:b/>
        </w:rPr>
        <w:tab/>
        <w:t xml:space="preserve">B. </w:t>
      </w:r>
      <w:r w:rsidRPr="003636A0">
        <w:rPr>
          <w:position w:val="-6"/>
          <w:szCs w:val="24"/>
          <w:lang w:val="nl-NL"/>
        </w:rPr>
        <w:object w:dxaOrig="702" w:dyaOrig="319" w14:anchorId="63BB698C">
          <v:shape id="_x0000_i1030" type="#_x0000_t75" style="width:35.25pt;height:15.75pt" o:ole="">
            <v:imagedata r:id="rId17" o:title=""/>
          </v:shape>
          <o:OLEObject Type="Embed" ProgID="Equation.DSMT4" ShapeID="_x0000_i1030" DrawAspect="Content" ObjectID="_1766062878" r:id="rId18"/>
        </w:object>
      </w:r>
      <w:r w:rsidRPr="003636A0">
        <w:rPr>
          <w:rStyle w:val="YoungMixChar"/>
          <w:b/>
        </w:rPr>
        <w:tab/>
        <w:t xml:space="preserve">C. </w:t>
      </w:r>
      <w:r w:rsidRPr="003636A0">
        <w:rPr>
          <w:position w:val="-6"/>
          <w:szCs w:val="24"/>
          <w:lang w:val="nl-NL"/>
        </w:rPr>
        <w:object w:dxaOrig="838" w:dyaOrig="319" w14:anchorId="27CD0EC1">
          <v:shape id="_x0000_i1031" type="#_x0000_t75" style="width:42pt;height:15.75pt" o:ole="">
            <v:imagedata r:id="rId19" o:title=""/>
          </v:shape>
          <o:OLEObject Type="Embed" ProgID="Equation.DSMT4" ShapeID="_x0000_i1031" DrawAspect="Content" ObjectID="_1766062879" r:id="rId20"/>
        </w:object>
      </w:r>
      <w:r w:rsidRPr="003636A0">
        <w:rPr>
          <w:rStyle w:val="YoungMixChar"/>
          <w:b/>
        </w:rPr>
        <w:tab/>
        <w:t xml:space="preserve">D. </w:t>
      </w:r>
      <w:r w:rsidRPr="003636A0">
        <w:rPr>
          <w:position w:val="-6"/>
          <w:szCs w:val="24"/>
          <w:lang w:val="nl-NL"/>
        </w:rPr>
        <w:object w:dxaOrig="838" w:dyaOrig="319" w14:anchorId="00BBD55D">
          <v:shape id="_x0000_i1032" type="#_x0000_t75" style="width:42pt;height:15.75pt" o:ole="">
            <v:imagedata r:id="rId21" o:title=""/>
          </v:shape>
          <o:OLEObject Type="Embed" ProgID="Equation.DSMT4" ShapeID="_x0000_i1032" DrawAspect="Content" ObjectID="_1766062880" r:id="rId22"/>
        </w:object>
      </w:r>
    </w:p>
    <w:p w14:paraId="6421707A" w14:textId="4C626FA6" w:rsidR="00961769" w:rsidRPr="003636A0" w:rsidRDefault="00C2155F">
      <w:pPr>
        <w:pStyle w:val="NoSpacing"/>
        <w:tabs>
          <w:tab w:val="left" w:pos="425"/>
          <w:tab w:val="left" w:pos="992"/>
        </w:tabs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3636A0">
        <w:rPr>
          <w:rFonts w:ascii="Times New Roman" w:hAnsi="Times New Roman" w:cs="Times New Roman"/>
          <w:b/>
          <w:color w:val="000000"/>
          <w:sz w:val="24"/>
        </w:rPr>
        <w:t xml:space="preserve">Câu 18. </w:t>
      </w:r>
      <w:r w:rsidRPr="003636A0">
        <w:rPr>
          <w:rFonts w:ascii="Times New Roman" w:hAnsi="Times New Roman" w:cs="Times New Roman"/>
          <w:color w:val="000000"/>
          <w:sz w:val="24"/>
          <w:szCs w:val="24"/>
          <w:lang w:val="nl-NL"/>
        </w:rPr>
        <w:t>Khi đang đi xe đạp trên đường nằm ngang, nếu ta ngừng đạp, xe vẫn tự di chuyển. Đó là nhờ</w:t>
      </w:r>
      <w:r w:rsidR="006B56D4" w:rsidRPr="003636A0">
        <w:rPr>
          <w:rFonts w:ascii="Times New Roman" w:hAnsi="Times New Roman" w:cs="Times New Roman"/>
          <w:color w:val="000000"/>
          <w:sz w:val="24"/>
          <w:szCs w:val="24"/>
          <w:lang w:val="nl-NL"/>
        </w:rPr>
        <w:t>:</w:t>
      </w:r>
    </w:p>
    <w:p w14:paraId="71E4F6CC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P</w:t>
      </w:r>
      <w:r w:rsidRPr="003636A0">
        <w:rPr>
          <w:szCs w:val="24"/>
          <w:lang w:val="nl-NL"/>
        </w:rPr>
        <w:t>hản lực của mặt đường.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L</w:t>
      </w:r>
      <w:r w:rsidRPr="003636A0">
        <w:rPr>
          <w:szCs w:val="24"/>
          <w:lang w:val="nl-NL"/>
        </w:rPr>
        <w:t>ực ma sát nhỏ.</w:t>
      </w:r>
    </w:p>
    <w:p w14:paraId="77DCE153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Q</w:t>
      </w:r>
      <w:r w:rsidRPr="003636A0">
        <w:rPr>
          <w:szCs w:val="24"/>
          <w:lang w:val="nl-NL"/>
        </w:rPr>
        <w:t>uán tính của xe.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T</w:t>
      </w:r>
      <w:r w:rsidRPr="003636A0">
        <w:rPr>
          <w:szCs w:val="24"/>
          <w:lang w:val="nl-NL"/>
        </w:rPr>
        <w:t>rọng lượng của xe.</w:t>
      </w:r>
    </w:p>
    <w:p w14:paraId="6FBD18AC" w14:textId="14DF0F80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19. </w:t>
      </w:r>
      <w:r w:rsidRPr="003636A0">
        <w:rPr>
          <w:szCs w:val="24"/>
        </w:rPr>
        <w:t>Người ta dùng búa đóng một cây đinh vào một khối gỗ thì</w:t>
      </w:r>
      <w:r w:rsidR="006B56D4" w:rsidRPr="003636A0">
        <w:rPr>
          <w:szCs w:val="24"/>
        </w:rPr>
        <w:t>:</w:t>
      </w:r>
    </w:p>
    <w:p w14:paraId="44687180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Lực của búa tác dụng vào đinh về độ lớn bằng lực của đinh tác dụng vào búa.</w:t>
      </w:r>
    </w:p>
    <w:p w14:paraId="75D70E71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Lực của búa tác dụng vào đinh nhỏ hơn lực đinh tác dụng vào búa.</w:t>
      </w:r>
    </w:p>
    <w:p w14:paraId="5652082D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Tùy thuộc đinh di chuyển nhiều hay ít mà lực do đinh tác dụng vào búa lớn hơn hay nhỏ hơn lực do búa tác dụng vào đinh.</w:t>
      </w:r>
    </w:p>
    <w:p w14:paraId="24107B65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Lực của búa tác dụng vào đinh lớn hơn lực đinh tác dụng vào búa.</w:t>
      </w:r>
    </w:p>
    <w:p w14:paraId="275A8B63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/>
          <w:szCs w:val="24"/>
          <w:lang w:val="pt-BR"/>
        </w:rPr>
      </w:pPr>
      <w:r w:rsidRPr="003636A0">
        <w:rPr>
          <w:b/>
        </w:rPr>
        <w:t xml:space="preserve">Câu 20. </w:t>
      </w:r>
      <w:r w:rsidRPr="003636A0">
        <w:rPr>
          <w:szCs w:val="24"/>
          <w:lang w:val="pt-BR"/>
        </w:rPr>
        <w:t xml:space="preserve">Điều nào sau đây là </w:t>
      </w:r>
      <w:r w:rsidRPr="003636A0">
        <w:rPr>
          <w:b/>
          <w:szCs w:val="24"/>
          <w:lang w:val="pt-BR"/>
        </w:rPr>
        <w:t>sai</w:t>
      </w:r>
      <w:r w:rsidRPr="003636A0">
        <w:rPr>
          <w:szCs w:val="24"/>
          <w:lang w:val="pt-BR"/>
        </w:rPr>
        <w:t xml:space="preserve"> khi nói về sự tương tác giữa các vật?</w:t>
      </w:r>
    </w:p>
    <w:p w14:paraId="57A2298F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  <w:lang w:val="pt-BR"/>
        </w:rPr>
        <w:t>Khi vật A tác dụng lên vật B thì ngược lại, vật B cũng tác dụng ngược lại vật A.</w:t>
      </w:r>
    </w:p>
    <w:p w14:paraId="03212F91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  <w:lang w:val="pt-BR"/>
        </w:rPr>
        <w:t>Tác dụng giữa các vật bao giờ cũng có tính chất hai chiều (gọi là tương tác).</w:t>
      </w:r>
    </w:p>
    <w:p w14:paraId="2B2A6E45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  <w:lang w:val="pt-BR"/>
        </w:rPr>
        <w:t>Khi một vật chuyển động có gia tốc, thì đã có lực tác dụng lên vật gây ra gia tốc ấy.</w:t>
      </w:r>
    </w:p>
    <w:p w14:paraId="15D5276F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  <w:lang w:val="pt-BR"/>
        </w:rPr>
        <w:t>Khi vật A tác dụng lên vật B thì chỉ có vật B thu gia tốc, còn vật A giữ thì không.</w:t>
      </w:r>
    </w:p>
    <w:p w14:paraId="2D569A0D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szCs w:val="24"/>
        </w:rPr>
      </w:pPr>
      <w:r w:rsidRPr="003636A0">
        <w:rPr>
          <w:b/>
        </w:rPr>
        <w:t xml:space="preserve">Câu 21. </w:t>
      </w:r>
      <w:r w:rsidRPr="003636A0">
        <w:rPr>
          <w:szCs w:val="24"/>
        </w:rPr>
        <w:t xml:space="preserve">Chọn câu phát biểu </w:t>
      </w:r>
      <w:r w:rsidRPr="003636A0">
        <w:rPr>
          <w:b/>
          <w:bCs/>
          <w:szCs w:val="24"/>
        </w:rPr>
        <w:t>đúng</w:t>
      </w:r>
      <w:r w:rsidRPr="003636A0">
        <w:rPr>
          <w:szCs w:val="24"/>
        </w:rPr>
        <w:t>.</w:t>
      </w:r>
    </w:p>
    <w:p w14:paraId="6E60BE8F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Nếu không có lực tác dụng vào vật thì vật không chuyển động được.</w:t>
      </w:r>
    </w:p>
    <w:p w14:paraId="107B6BFD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Vật luôn chuyển động theo hướng của lực tác dụng.</w:t>
      </w:r>
    </w:p>
    <w:p w14:paraId="69EA7C15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Nếu có lực tác dụng lên vật thì vận tốc của vật bị thay đổi.</w:t>
      </w:r>
    </w:p>
    <w:p w14:paraId="63A73427" w14:textId="77777777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Vật chuyển động được là nhờ có lực tác dụng lên nó.</w:t>
      </w:r>
    </w:p>
    <w:p w14:paraId="2088A60B" w14:textId="6B2C12ED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22. </w:t>
      </w:r>
      <w:r w:rsidRPr="003636A0">
        <w:rPr>
          <w:bCs/>
          <w:szCs w:val="24"/>
        </w:rPr>
        <w:t>Một vật có khối lượng M, được ném ngang với vận tốc ban đầu v</w:t>
      </w:r>
      <w:r w:rsidRPr="003636A0">
        <w:rPr>
          <w:bCs/>
          <w:szCs w:val="24"/>
          <w:vertAlign w:val="subscript"/>
        </w:rPr>
        <w:t>0</w:t>
      </w:r>
      <w:r w:rsidRPr="003636A0">
        <w:rPr>
          <w:bCs/>
          <w:szCs w:val="24"/>
        </w:rPr>
        <w:t xml:space="preserve"> ở độ cao h. Bỏ qua sức cản của không khí. </w:t>
      </w:r>
      <w:r w:rsidRPr="003636A0">
        <w:rPr>
          <w:szCs w:val="24"/>
        </w:rPr>
        <w:t>Thời gian rơi</w:t>
      </w:r>
      <w:r w:rsidR="006B56D4" w:rsidRPr="003636A0">
        <w:rPr>
          <w:szCs w:val="24"/>
        </w:rPr>
        <w:t>:</w:t>
      </w:r>
    </w:p>
    <w:p w14:paraId="3556C0B9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bCs/>
          <w:szCs w:val="24"/>
        </w:rPr>
        <w:t>Phụ thuộc vào v</w:t>
      </w:r>
      <w:r w:rsidRPr="003636A0">
        <w:rPr>
          <w:bCs/>
          <w:szCs w:val="24"/>
          <w:vertAlign w:val="subscript"/>
        </w:rPr>
        <w:t>0</w:t>
      </w:r>
      <w:r w:rsidRPr="003636A0">
        <w:rPr>
          <w:bCs/>
          <w:szCs w:val="24"/>
        </w:rPr>
        <w:t xml:space="preserve"> và h</w:t>
      </w:r>
      <w:r w:rsidRPr="003636A0">
        <w:rPr>
          <w:szCs w:val="24"/>
        </w:rPr>
        <w:t>.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Chỉ phụ thuộc vào M.</w:t>
      </w:r>
    </w:p>
    <w:p w14:paraId="5C2C530B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5528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Chỉ phụ thuộc vào h.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bCs/>
          <w:szCs w:val="24"/>
        </w:rPr>
        <w:t>Phụ thuộc vào</w:t>
      </w:r>
      <w:r w:rsidRPr="003636A0">
        <w:rPr>
          <w:szCs w:val="24"/>
        </w:rPr>
        <w:t xml:space="preserve"> M, </w:t>
      </w:r>
      <w:r w:rsidRPr="003636A0">
        <w:rPr>
          <w:bCs/>
          <w:szCs w:val="24"/>
        </w:rPr>
        <w:t>v</w:t>
      </w:r>
      <w:r w:rsidRPr="003636A0">
        <w:rPr>
          <w:bCs/>
          <w:szCs w:val="24"/>
          <w:vertAlign w:val="subscript"/>
        </w:rPr>
        <w:t>0</w:t>
      </w:r>
      <w:r w:rsidRPr="003636A0">
        <w:rPr>
          <w:bCs/>
          <w:szCs w:val="24"/>
        </w:rPr>
        <w:t xml:space="preserve"> và h.</w:t>
      </w:r>
    </w:p>
    <w:p w14:paraId="2B7AC508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/>
          <w:bCs/>
          <w:szCs w:val="24"/>
        </w:rPr>
      </w:pPr>
      <w:r w:rsidRPr="003636A0">
        <w:rPr>
          <w:b/>
        </w:rPr>
        <w:t xml:space="preserve">Câu 23. </w:t>
      </w:r>
      <w:r w:rsidRPr="003636A0">
        <w:rPr>
          <w:bCs/>
          <w:szCs w:val="24"/>
        </w:rPr>
        <w:t>Quỹ đạo chuyển động của vật ném ngang là một</w:t>
      </w:r>
    </w:p>
    <w:p w14:paraId="1FE59D4C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2906"/>
          <w:tab w:val="left" w:pos="5528"/>
          <w:tab w:val="left" w:pos="8150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Đường tròn.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Nhánh parabol.</w:t>
      </w: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Đường xoáy ốc.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Đường thẳng.</w:t>
      </w:r>
    </w:p>
    <w:p w14:paraId="46D03AD6" w14:textId="77777777" w:rsidR="00961769" w:rsidRPr="003636A0" w:rsidRDefault="00C2155F">
      <w:pPr>
        <w:numPr>
          <w:ilvl w:val="0"/>
          <w:numId w:val="0"/>
        </w:numPr>
        <w:tabs>
          <w:tab w:val="left" w:pos="992"/>
        </w:tabs>
        <w:spacing w:line="240" w:lineRule="auto"/>
        <w:ind w:left="100" w:hanging="100"/>
        <w:jc w:val="both"/>
        <w:rPr>
          <w:b/>
          <w:szCs w:val="24"/>
        </w:rPr>
      </w:pPr>
      <w:r w:rsidRPr="003636A0">
        <w:rPr>
          <w:b/>
        </w:rPr>
        <w:t xml:space="preserve">Câu 24. </w:t>
      </w:r>
      <w:r w:rsidRPr="003636A0">
        <w:rPr>
          <w:szCs w:val="24"/>
        </w:rPr>
        <w:t>Đại lượng đặc trưng cho mức quán tính của một vật là</w:t>
      </w:r>
    </w:p>
    <w:p w14:paraId="3D6DEF7F" w14:textId="77777777" w:rsidR="00961769" w:rsidRPr="003636A0" w:rsidRDefault="00C2155F">
      <w:pPr>
        <w:numPr>
          <w:ilvl w:val="0"/>
          <w:numId w:val="0"/>
        </w:numPr>
        <w:tabs>
          <w:tab w:val="left" w:pos="283"/>
          <w:tab w:val="left" w:pos="2906"/>
          <w:tab w:val="left" w:pos="5528"/>
          <w:tab w:val="left" w:pos="8150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Khối lượng.</w:t>
      </w:r>
      <w:r w:rsidRPr="003636A0">
        <w:rPr>
          <w:rStyle w:val="YoungMixChar"/>
          <w:b/>
        </w:rPr>
        <w:tab/>
        <w:t xml:space="preserve">B. </w:t>
      </w:r>
      <w:r w:rsidRPr="003636A0">
        <w:rPr>
          <w:szCs w:val="24"/>
        </w:rPr>
        <w:t>Trọng lương.</w:t>
      </w: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Vận tốc.</w:t>
      </w:r>
      <w:r w:rsidRPr="003636A0">
        <w:rPr>
          <w:rStyle w:val="YoungMixChar"/>
          <w:b/>
        </w:rPr>
        <w:tab/>
        <w:t xml:space="preserve">D. </w:t>
      </w:r>
      <w:r w:rsidRPr="003636A0">
        <w:rPr>
          <w:szCs w:val="24"/>
        </w:rPr>
        <w:t>Lực.</w:t>
      </w:r>
    </w:p>
    <w:p w14:paraId="3D89A71D" w14:textId="77777777" w:rsidR="00961769" w:rsidRPr="003636A0" w:rsidRDefault="00C2155F">
      <w:pPr>
        <w:pStyle w:val="BodyText"/>
        <w:numPr>
          <w:ilvl w:val="0"/>
          <w:numId w:val="0"/>
        </w:numPr>
        <w:tabs>
          <w:tab w:val="left" w:pos="992"/>
        </w:tabs>
        <w:spacing w:after="0" w:line="240" w:lineRule="auto"/>
        <w:ind w:left="100" w:hanging="100"/>
        <w:jc w:val="both"/>
        <w:rPr>
          <w:szCs w:val="24"/>
        </w:rPr>
      </w:pPr>
      <w:r w:rsidRPr="003636A0">
        <w:rPr>
          <w:b/>
        </w:rPr>
        <w:t xml:space="preserve">Câu 25. </w:t>
      </w:r>
      <w:r w:rsidRPr="003636A0">
        <w:rPr>
          <w:szCs w:val="24"/>
        </w:rPr>
        <w:t>Phương trình của một vật chuyển động thẳng biến đổi đều là: x = 10t</w:t>
      </w:r>
      <w:r w:rsidRPr="003636A0">
        <w:rPr>
          <w:szCs w:val="24"/>
          <w:vertAlign w:val="superscript"/>
        </w:rPr>
        <w:t>2</w:t>
      </w:r>
      <w:r w:rsidRPr="003636A0">
        <w:rPr>
          <w:position w:val="8"/>
          <w:szCs w:val="24"/>
        </w:rPr>
        <w:t xml:space="preserve"> </w:t>
      </w:r>
      <w:r w:rsidRPr="003636A0">
        <w:rPr>
          <w:szCs w:val="24"/>
        </w:rPr>
        <w:t>+ 40t + 6 (cm; s). Tính gia tốc và tính chất của chuyển động.</w:t>
      </w:r>
    </w:p>
    <w:p w14:paraId="64DCE46A" w14:textId="5B95B0D8" w:rsidR="00961769" w:rsidRPr="003636A0" w:rsidRDefault="00C2155F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A. </w:t>
      </w:r>
      <w:r w:rsidRPr="003636A0">
        <w:rPr>
          <w:szCs w:val="24"/>
        </w:rPr>
        <w:t>30 cm/ s</w:t>
      </w:r>
      <w:r w:rsidRPr="003636A0">
        <w:rPr>
          <w:szCs w:val="24"/>
          <w:vertAlign w:val="superscript"/>
        </w:rPr>
        <w:t>2</w:t>
      </w:r>
      <w:r w:rsidRPr="003636A0">
        <w:rPr>
          <w:szCs w:val="24"/>
        </w:rPr>
        <w:t>; vật chuyển động chậm dần đều.</w:t>
      </w:r>
      <w:r w:rsidR="00625456" w:rsidRPr="003636A0">
        <w:rPr>
          <w:szCs w:val="24"/>
        </w:rPr>
        <w:t xml:space="preserve"> </w:t>
      </w:r>
      <w:r w:rsidR="00625456" w:rsidRPr="003636A0">
        <w:rPr>
          <w:rStyle w:val="YoungMixChar"/>
          <w:b/>
        </w:rPr>
        <w:tab/>
        <w:t xml:space="preserve">B. </w:t>
      </w:r>
      <w:r w:rsidR="00625456" w:rsidRPr="003636A0">
        <w:rPr>
          <w:szCs w:val="24"/>
        </w:rPr>
        <w:t>10 cm/ s</w:t>
      </w:r>
      <w:r w:rsidR="00625456" w:rsidRPr="003636A0">
        <w:rPr>
          <w:szCs w:val="24"/>
          <w:vertAlign w:val="superscript"/>
        </w:rPr>
        <w:t>2</w:t>
      </w:r>
      <w:r w:rsidR="00625456" w:rsidRPr="003636A0">
        <w:rPr>
          <w:szCs w:val="24"/>
        </w:rPr>
        <w:t>; vật chuyển động chậm dần đều.</w:t>
      </w:r>
    </w:p>
    <w:p w14:paraId="526D13FD" w14:textId="138C64F6" w:rsidR="00625456" w:rsidRPr="003636A0" w:rsidRDefault="00625456" w:rsidP="00625456">
      <w:pPr>
        <w:numPr>
          <w:ilvl w:val="0"/>
          <w:numId w:val="0"/>
        </w:numPr>
        <w:tabs>
          <w:tab w:val="left" w:pos="283"/>
        </w:tabs>
        <w:ind w:leftChars="100" w:left="240"/>
      </w:pPr>
      <w:r w:rsidRPr="003636A0">
        <w:rPr>
          <w:rStyle w:val="YoungMixChar"/>
          <w:b/>
        </w:rPr>
        <w:tab/>
        <w:t xml:space="preserve">C. </w:t>
      </w:r>
      <w:r w:rsidRPr="003636A0">
        <w:rPr>
          <w:szCs w:val="24"/>
        </w:rPr>
        <w:t>40 cm/s</w:t>
      </w:r>
      <w:r w:rsidRPr="003636A0">
        <w:rPr>
          <w:szCs w:val="24"/>
          <w:vertAlign w:val="superscript"/>
        </w:rPr>
        <w:t>2</w:t>
      </w:r>
      <w:r w:rsidRPr="003636A0">
        <w:rPr>
          <w:szCs w:val="24"/>
        </w:rPr>
        <w:t xml:space="preserve">; vật chuyển động nhanh dần đều. </w:t>
      </w:r>
      <w:r w:rsidRPr="003636A0">
        <w:rPr>
          <w:szCs w:val="24"/>
        </w:rPr>
        <w:tab/>
      </w:r>
      <w:r w:rsidRPr="003636A0">
        <w:rPr>
          <w:rStyle w:val="YoungMixChar"/>
          <w:b/>
        </w:rPr>
        <w:t xml:space="preserve">D. </w:t>
      </w:r>
      <w:r w:rsidRPr="003636A0">
        <w:rPr>
          <w:szCs w:val="24"/>
        </w:rPr>
        <w:t>20 cm/ s</w:t>
      </w:r>
      <w:r w:rsidRPr="003636A0">
        <w:rPr>
          <w:szCs w:val="24"/>
          <w:vertAlign w:val="superscript"/>
        </w:rPr>
        <w:t>2</w:t>
      </w:r>
      <w:r w:rsidRPr="003636A0">
        <w:rPr>
          <w:szCs w:val="24"/>
        </w:rPr>
        <w:t>; vật chuyển động nhanh dần đều.</w:t>
      </w:r>
    </w:p>
    <w:p w14:paraId="5D33F815" w14:textId="7D6021C9" w:rsidR="00961769" w:rsidRPr="003636A0" w:rsidRDefault="00C2155F" w:rsidP="00625456">
      <w:pPr>
        <w:numPr>
          <w:ilvl w:val="0"/>
          <w:numId w:val="0"/>
        </w:numPr>
        <w:tabs>
          <w:tab w:val="left" w:pos="283"/>
        </w:tabs>
        <w:ind w:leftChars="20" w:left="148" w:hanging="100"/>
        <w:rPr>
          <w:b/>
          <w:szCs w:val="24"/>
        </w:rPr>
      </w:pPr>
      <w:r w:rsidRPr="003636A0">
        <w:rPr>
          <w:b/>
          <w:szCs w:val="24"/>
        </w:rPr>
        <w:lastRenderedPageBreak/>
        <w:t>B. T</w:t>
      </w:r>
      <w:r w:rsidR="00D074D9" w:rsidRPr="003636A0">
        <w:rPr>
          <w:b/>
          <w:szCs w:val="24"/>
        </w:rPr>
        <w:t>Ự LUẬN</w:t>
      </w:r>
      <w:r w:rsidRPr="003636A0">
        <w:rPr>
          <w:b/>
          <w:szCs w:val="24"/>
        </w:rPr>
        <w:t xml:space="preserve"> (3 điểm)</w:t>
      </w:r>
      <w:r w:rsidR="00D074D9" w:rsidRPr="003636A0">
        <w:rPr>
          <w:b/>
          <w:szCs w:val="24"/>
        </w:rPr>
        <w:t>:</w:t>
      </w:r>
    </w:p>
    <w:p w14:paraId="2DC13524" w14:textId="0DE0FD13" w:rsidR="00961769" w:rsidRPr="003636A0" w:rsidRDefault="00C2155F" w:rsidP="00625456">
      <w:pPr>
        <w:pStyle w:val="BodyText"/>
        <w:numPr>
          <w:ilvl w:val="0"/>
          <w:numId w:val="0"/>
        </w:numPr>
        <w:tabs>
          <w:tab w:val="left" w:pos="992"/>
        </w:tabs>
        <w:spacing w:before="60" w:after="60" w:line="240" w:lineRule="auto"/>
        <w:jc w:val="both"/>
        <w:rPr>
          <w:b/>
          <w:szCs w:val="24"/>
        </w:rPr>
      </w:pPr>
      <w:r w:rsidRPr="003636A0">
        <w:rPr>
          <w:b/>
        </w:rPr>
        <w:t>Câu</w:t>
      </w:r>
      <w:r w:rsidRPr="003636A0">
        <w:rPr>
          <w:rFonts w:eastAsia="Times New Roman"/>
          <w:b/>
          <w:szCs w:val="24"/>
        </w:rPr>
        <w:t xml:space="preserve"> 1:</w:t>
      </w:r>
      <w:r w:rsidRPr="003636A0">
        <w:rPr>
          <w:rFonts w:eastAsia="Times New Roman"/>
          <w:szCs w:val="24"/>
        </w:rPr>
        <w:t xml:space="preserve"> </w:t>
      </w:r>
      <w:r w:rsidRPr="003636A0">
        <w:rPr>
          <w:szCs w:val="24"/>
        </w:rPr>
        <w:t>Một</w:t>
      </w:r>
      <w:r w:rsidRPr="003636A0">
        <w:rPr>
          <w:spacing w:val="-5"/>
          <w:szCs w:val="24"/>
        </w:rPr>
        <w:t xml:space="preserve"> </w:t>
      </w:r>
      <w:r w:rsidRPr="003636A0">
        <w:rPr>
          <w:szCs w:val="24"/>
        </w:rPr>
        <w:t>ô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tô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chuyển</w:t>
      </w:r>
      <w:r w:rsidRPr="003636A0">
        <w:rPr>
          <w:spacing w:val="-5"/>
          <w:szCs w:val="24"/>
        </w:rPr>
        <w:t xml:space="preserve"> </w:t>
      </w:r>
      <w:r w:rsidRPr="003636A0">
        <w:rPr>
          <w:szCs w:val="24"/>
        </w:rPr>
        <w:t>động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chậm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dần</w:t>
      </w:r>
      <w:r w:rsidRPr="003636A0">
        <w:rPr>
          <w:spacing w:val="-5"/>
          <w:szCs w:val="24"/>
        </w:rPr>
        <w:t xml:space="preserve"> </w:t>
      </w:r>
      <w:r w:rsidRPr="003636A0">
        <w:rPr>
          <w:szCs w:val="24"/>
        </w:rPr>
        <w:t>đều.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Sau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15s,</w:t>
      </w:r>
      <w:r w:rsidRPr="003636A0">
        <w:rPr>
          <w:spacing w:val="-5"/>
          <w:szCs w:val="24"/>
        </w:rPr>
        <w:t xml:space="preserve"> </w:t>
      </w:r>
      <w:r w:rsidRPr="003636A0">
        <w:rPr>
          <w:szCs w:val="24"/>
        </w:rPr>
        <w:t>vận</w:t>
      </w:r>
      <w:r w:rsidRPr="003636A0">
        <w:rPr>
          <w:spacing w:val="-4"/>
          <w:szCs w:val="24"/>
        </w:rPr>
        <w:t xml:space="preserve"> </w:t>
      </w:r>
      <w:r w:rsidRPr="003636A0">
        <w:rPr>
          <w:szCs w:val="24"/>
        </w:rPr>
        <w:t>tốc</w:t>
      </w:r>
      <w:r w:rsidRPr="003636A0">
        <w:rPr>
          <w:spacing w:val="-7"/>
          <w:szCs w:val="24"/>
        </w:rPr>
        <w:t xml:space="preserve"> </w:t>
      </w:r>
      <w:r w:rsidRPr="003636A0">
        <w:rPr>
          <w:szCs w:val="24"/>
        </w:rPr>
        <w:t>của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ô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tô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giảm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từ</w:t>
      </w:r>
      <w:r w:rsidRPr="003636A0">
        <w:rPr>
          <w:spacing w:val="-5"/>
          <w:szCs w:val="24"/>
        </w:rPr>
        <w:t xml:space="preserve"> 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72km/h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về</w:t>
      </w:r>
      <w:r w:rsidRPr="003636A0">
        <w:rPr>
          <w:spacing w:val="-6"/>
          <w:szCs w:val="24"/>
        </w:rPr>
        <w:t xml:space="preserve"> </w:t>
      </w:r>
      <w:r w:rsidRPr="003636A0">
        <w:rPr>
          <w:szCs w:val="24"/>
        </w:rPr>
        <w:t>18km/h.</w:t>
      </w:r>
      <w:r w:rsidRPr="003636A0">
        <w:rPr>
          <w:spacing w:val="-6"/>
          <w:szCs w:val="24"/>
        </w:rPr>
        <w:t xml:space="preserve"> Tính gia tố</w:t>
      </w:r>
      <w:r w:rsidR="00625456" w:rsidRPr="003636A0">
        <w:rPr>
          <w:spacing w:val="-6"/>
          <w:szCs w:val="24"/>
        </w:rPr>
        <w:t xml:space="preserve">c </w:t>
      </w:r>
      <w:r w:rsidRPr="003636A0">
        <w:rPr>
          <w:spacing w:val="-6"/>
          <w:szCs w:val="24"/>
        </w:rPr>
        <w:t xml:space="preserve">và </w:t>
      </w:r>
      <w:r w:rsidRPr="003636A0">
        <w:rPr>
          <w:szCs w:val="24"/>
        </w:rPr>
        <w:t>quãng</w:t>
      </w:r>
      <w:r w:rsidRPr="003636A0">
        <w:rPr>
          <w:spacing w:val="-5"/>
          <w:szCs w:val="24"/>
        </w:rPr>
        <w:t xml:space="preserve"> </w:t>
      </w:r>
      <w:r w:rsidRPr="003636A0">
        <w:rPr>
          <w:szCs w:val="24"/>
        </w:rPr>
        <w:t>đường ô tô đi được trong khoảng thời gian 15s</w:t>
      </w:r>
      <w:r w:rsidR="001B67DB" w:rsidRPr="003636A0">
        <w:rPr>
          <w:szCs w:val="24"/>
        </w:rPr>
        <w:t>?</w:t>
      </w:r>
    </w:p>
    <w:p w14:paraId="6820750D" w14:textId="77777777" w:rsidR="00961769" w:rsidRPr="003636A0" w:rsidRDefault="00C2155F" w:rsidP="00625456">
      <w:pPr>
        <w:pStyle w:val="BodyText"/>
        <w:numPr>
          <w:ilvl w:val="0"/>
          <w:numId w:val="0"/>
        </w:numPr>
        <w:spacing w:before="60" w:after="60" w:line="240" w:lineRule="auto"/>
        <w:jc w:val="both"/>
        <w:rPr>
          <w:rFonts w:eastAsiaTheme="majorEastAsia"/>
          <w:b/>
          <w:bCs/>
          <w:szCs w:val="24"/>
        </w:rPr>
      </w:pPr>
      <w:r w:rsidRPr="003636A0">
        <w:rPr>
          <w:b/>
        </w:rPr>
        <w:t>Câu</w:t>
      </w:r>
      <w:r w:rsidRPr="003636A0">
        <w:rPr>
          <w:rFonts w:eastAsiaTheme="majorEastAsia"/>
          <w:b/>
          <w:szCs w:val="24"/>
        </w:rPr>
        <w:t xml:space="preserve"> 2:</w:t>
      </w:r>
      <w:r w:rsidRPr="003636A0">
        <w:rPr>
          <w:rFonts w:eastAsiaTheme="majorEastAsia"/>
          <w:szCs w:val="24"/>
        </w:rPr>
        <w:t xml:space="preserve"> Một máy bay chở hàng đang bay ngang ở độ cao 500 m với vận tốc 120 m/s thì thả một gói hàng cứu trợ xuống một làng đang bị lũ lụt. Lấy g = 9,8 m/s</w:t>
      </w:r>
      <w:r w:rsidRPr="003636A0">
        <w:rPr>
          <w:rFonts w:eastAsiaTheme="majorEastAsia"/>
          <w:szCs w:val="24"/>
          <w:vertAlign w:val="superscript"/>
        </w:rPr>
        <w:t>2</w:t>
      </w:r>
      <w:r w:rsidRPr="003636A0">
        <w:rPr>
          <w:rFonts w:eastAsiaTheme="majorEastAsia"/>
          <w:szCs w:val="24"/>
        </w:rPr>
        <w:t>. Bỏ qua sức cản của không khí.</w:t>
      </w:r>
    </w:p>
    <w:p w14:paraId="40375ECC" w14:textId="77777777" w:rsidR="00961769" w:rsidRPr="003636A0" w:rsidRDefault="00C2155F" w:rsidP="00625456">
      <w:pPr>
        <w:numPr>
          <w:ilvl w:val="0"/>
          <w:numId w:val="0"/>
        </w:numPr>
        <w:spacing w:before="60" w:after="60" w:line="240" w:lineRule="auto"/>
        <w:jc w:val="both"/>
        <w:rPr>
          <w:rFonts w:eastAsiaTheme="majorEastAsia"/>
          <w:szCs w:val="24"/>
        </w:rPr>
      </w:pPr>
      <w:r w:rsidRPr="003636A0">
        <w:rPr>
          <w:rFonts w:eastAsiaTheme="majorEastAsia"/>
          <w:szCs w:val="24"/>
        </w:rPr>
        <w:tab/>
      </w:r>
      <w:r w:rsidRPr="003636A0">
        <w:rPr>
          <w:rFonts w:eastAsiaTheme="majorEastAsia"/>
          <w:szCs w:val="24"/>
        </w:rPr>
        <w:tab/>
        <w:t>a. Sau bao lâu thì gói hàng chạm đất?</w:t>
      </w:r>
    </w:p>
    <w:p w14:paraId="273C813E" w14:textId="77777777" w:rsidR="00961769" w:rsidRPr="003636A0" w:rsidRDefault="00C2155F" w:rsidP="00625456">
      <w:pPr>
        <w:numPr>
          <w:ilvl w:val="0"/>
          <w:numId w:val="0"/>
        </w:numPr>
        <w:spacing w:before="60" w:after="60" w:line="240" w:lineRule="auto"/>
        <w:jc w:val="both"/>
        <w:rPr>
          <w:rFonts w:eastAsiaTheme="majorEastAsia"/>
          <w:szCs w:val="24"/>
        </w:rPr>
      </w:pPr>
      <w:r w:rsidRPr="003636A0">
        <w:rPr>
          <w:rFonts w:eastAsiaTheme="majorEastAsia"/>
          <w:szCs w:val="24"/>
        </w:rPr>
        <w:tab/>
      </w:r>
      <w:r w:rsidRPr="003636A0">
        <w:rPr>
          <w:rFonts w:eastAsiaTheme="majorEastAsia"/>
          <w:szCs w:val="24"/>
        </w:rPr>
        <w:tab/>
        <w:t>b. Tầm xa của gói hàng là bao nhiêu?</w:t>
      </w:r>
    </w:p>
    <w:p w14:paraId="5736E5CA" w14:textId="7196D1D5" w:rsidR="00961769" w:rsidRPr="003636A0" w:rsidRDefault="00625456" w:rsidP="00625456">
      <w:pPr>
        <w:numPr>
          <w:ilvl w:val="0"/>
          <w:numId w:val="0"/>
        </w:numPr>
        <w:tabs>
          <w:tab w:val="left" w:pos="992"/>
        </w:tabs>
        <w:spacing w:before="60" w:after="60" w:line="240" w:lineRule="auto"/>
        <w:jc w:val="both"/>
        <w:rPr>
          <w:b/>
          <w:szCs w:val="24"/>
        </w:rPr>
      </w:pPr>
      <w:r w:rsidRPr="003636A0">
        <w:rPr>
          <w:b/>
          <w:szCs w:val="24"/>
        </w:rPr>
        <w:t>Câu</w:t>
      </w:r>
      <w:r w:rsidR="00C2155F" w:rsidRPr="003636A0">
        <w:rPr>
          <w:b/>
          <w:szCs w:val="24"/>
        </w:rPr>
        <w:t xml:space="preserve"> 3:</w:t>
      </w:r>
      <w:r w:rsidR="00C2155F" w:rsidRPr="003636A0">
        <w:rPr>
          <w:szCs w:val="24"/>
        </w:rPr>
        <w:t xml:space="preserve"> Một xe tải khối lượng 1,5 tấn, sau khi khởi hành được 10s </w:t>
      </w:r>
      <w:r w:rsidR="001B67DB" w:rsidRPr="003636A0">
        <w:rPr>
          <w:szCs w:val="24"/>
        </w:rPr>
        <w:t xml:space="preserve">xe </w:t>
      </w:r>
      <w:r w:rsidR="00C2155F" w:rsidRPr="003636A0">
        <w:rPr>
          <w:szCs w:val="24"/>
        </w:rPr>
        <w:t>đạt vận tốc 36 km/h. Biết lực cản mà mặt đường tác dụng lên xe là 500 N.  Tính lực phát động của động cơ.</w:t>
      </w:r>
    </w:p>
    <w:p w14:paraId="701A4E0C" w14:textId="77777777" w:rsidR="00961769" w:rsidRPr="003636A0" w:rsidRDefault="00961769">
      <w:pPr>
        <w:numPr>
          <w:ilvl w:val="0"/>
          <w:numId w:val="0"/>
        </w:numPr>
        <w:jc w:val="both"/>
        <w:rPr>
          <w:rStyle w:val="YoungMixChar"/>
          <w:b/>
          <w:i/>
        </w:rPr>
      </w:pPr>
    </w:p>
    <w:p w14:paraId="3C311021" w14:textId="04D96021" w:rsidR="00961769" w:rsidRDefault="00C2155F">
      <w:pPr>
        <w:numPr>
          <w:ilvl w:val="0"/>
          <w:numId w:val="0"/>
        </w:numPr>
        <w:ind w:leftChars="100" w:left="240"/>
        <w:jc w:val="center"/>
        <w:rPr>
          <w:rStyle w:val="YoungMixChar"/>
          <w:b/>
          <w:i/>
        </w:rPr>
      </w:pPr>
      <w:r w:rsidRPr="003636A0">
        <w:rPr>
          <w:rStyle w:val="YoungMixChar"/>
          <w:b/>
          <w:i/>
        </w:rPr>
        <w:t>------ HẾT ------</w:t>
      </w:r>
    </w:p>
    <w:p w14:paraId="2249805F" w14:textId="168F83A4" w:rsidR="006A4855" w:rsidRDefault="006A4855" w:rsidP="006A4855">
      <w:pPr>
        <w:numPr>
          <w:ilvl w:val="0"/>
          <w:numId w:val="0"/>
        </w:numPr>
      </w:pPr>
    </w:p>
    <w:p w14:paraId="1AB9F00A" w14:textId="2DE0863F" w:rsidR="006A4855" w:rsidRDefault="006A4855" w:rsidP="006A4855">
      <w:pPr>
        <w:numPr>
          <w:ilvl w:val="0"/>
          <w:numId w:val="0"/>
        </w:numPr>
      </w:pPr>
    </w:p>
    <w:p w14:paraId="198AFB80" w14:textId="06E08743" w:rsidR="006A4855" w:rsidRDefault="006A4855" w:rsidP="006A4855">
      <w:pPr>
        <w:numPr>
          <w:ilvl w:val="0"/>
          <w:numId w:val="0"/>
        </w:numPr>
      </w:pPr>
    </w:p>
    <w:p w14:paraId="6EB1C717" w14:textId="282A305A" w:rsidR="006A4855" w:rsidRDefault="006A4855" w:rsidP="006A4855">
      <w:pPr>
        <w:numPr>
          <w:ilvl w:val="0"/>
          <w:numId w:val="0"/>
        </w:numPr>
      </w:pPr>
    </w:p>
    <w:p w14:paraId="758DB24D" w14:textId="602DFC9E" w:rsidR="006A4855" w:rsidRDefault="006A4855" w:rsidP="006A4855">
      <w:pPr>
        <w:numPr>
          <w:ilvl w:val="0"/>
          <w:numId w:val="0"/>
        </w:numPr>
      </w:pPr>
    </w:p>
    <w:p w14:paraId="5F411077" w14:textId="0E81DEFA" w:rsidR="006A4855" w:rsidRDefault="006A4855" w:rsidP="006A4855">
      <w:pPr>
        <w:numPr>
          <w:ilvl w:val="0"/>
          <w:numId w:val="0"/>
        </w:numPr>
      </w:pPr>
    </w:p>
    <w:p w14:paraId="2753D88A" w14:textId="64C638F6" w:rsidR="006A4855" w:rsidRDefault="006A4855" w:rsidP="006A4855">
      <w:pPr>
        <w:numPr>
          <w:ilvl w:val="0"/>
          <w:numId w:val="0"/>
        </w:numPr>
      </w:pPr>
    </w:p>
    <w:p w14:paraId="23842D1B" w14:textId="113D2C72" w:rsidR="006A4855" w:rsidRDefault="006A4855" w:rsidP="006A4855">
      <w:pPr>
        <w:numPr>
          <w:ilvl w:val="0"/>
          <w:numId w:val="0"/>
        </w:numPr>
      </w:pPr>
    </w:p>
    <w:p w14:paraId="72DECF3A" w14:textId="2C5870EA" w:rsidR="006A4855" w:rsidRDefault="006A4855" w:rsidP="006A4855">
      <w:pPr>
        <w:numPr>
          <w:ilvl w:val="0"/>
          <w:numId w:val="0"/>
        </w:numPr>
      </w:pPr>
    </w:p>
    <w:p w14:paraId="57F09261" w14:textId="77BAFF3B" w:rsidR="006A4855" w:rsidRDefault="006A4855" w:rsidP="006A4855">
      <w:pPr>
        <w:numPr>
          <w:ilvl w:val="0"/>
          <w:numId w:val="0"/>
        </w:numPr>
      </w:pPr>
    </w:p>
    <w:p w14:paraId="5BDE7F94" w14:textId="494C6847" w:rsidR="006A4855" w:rsidRDefault="006A4855" w:rsidP="006A4855">
      <w:pPr>
        <w:numPr>
          <w:ilvl w:val="0"/>
          <w:numId w:val="0"/>
        </w:numPr>
      </w:pPr>
    </w:p>
    <w:p w14:paraId="134952F9" w14:textId="32E8F662" w:rsidR="006A4855" w:rsidRDefault="006A4855" w:rsidP="006A4855">
      <w:pPr>
        <w:numPr>
          <w:ilvl w:val="0"/>
          <w:numId w:val="0"/>
        </w:numPr>
      </w:pPr>
    </w:p>
    <w:p w14:paraId="2E40E33F" w14:textId="1003451D" w:rsidR="006A4855" w:rsidRDefault="006A4855" w:rsidP="006A4855">
      <w:pPr>
        <w:numPr>
          <w:ilvl w:val="0"/>
          <w:numId w:val="0"/>
        </w:numPr>
      </w:pPr>
    </w:p>
    <w:p w14:paraId="687F313D" w14:textId="57DD2365" w:rsidR="006A4855" w:rsidRDefault="006A4855" w:rsidP="006A4855">
      <w:pPr>
        <w:numPr>
          <w:ilvl w:val="0"/>
          <w:numId w:val="0"/>
        </w:numPr>
      </w:pPr>
    </w:p>
    <w:p w14:paraId="59A3C3F0" w14:textId="0E25DE30" w:rsidR="006A4855" w:rsidRDefault="006A4855" w:rsidP="006A4855">
      <w:pPr>
        <w:numPr>
          <w:ilvl w:val="0"/>
          <w:numId w:val="0"/>
        </w:numPr>
      </w:pPr>
    </w:p>
    <w:p w14:paraId="5DC9934E" w14:textId="522A158C" w:rsidR="006A4855" w:rsidRDefault="006A4855" w:rsidP="006A4855">
      <w:pPr>
        <w:numPr>
          <w:ilvl w:val="0"/>
          <w:numId w:val="0"/>
        </w:numPr>
      </w:pPr>
    </w:p>
    <w:p w14:paraId="33898908" w14:textId="6DE4B650" w:rsidR="006A4855" w:rsidRDefault="006A4855" w:rsidP="006A4855">
      <w:pPr>
        <w:numPr>
          <w:ilvl w:val="0"/>
          <w:numId w:val="0"/>
        </w:numPr>
      </w:pPr>
    </w:p>
    <w:p w14:paraId="7A33060F" w14:textId="6509F950" w:rsidR="006A4855" w:rsidRDefault="006A4855" w:rsidP="006A4855">
      <w:pPr>
        <w:numPr>
          <w:ilvl w:val="0"/>
          <w:numId w:val="0"/>
        </w:numPr>
      </w:pPr>
    </w:p>
    <w:p w14:paraId="4AAE5378" w14:textId="4C84259E" w:rsidR="006A4855" w:rsidRDefault="006A4855" w:rsidP="006A4855">
      <w:pPr>
        <w:numPr>
          <w:ilvl w:val="0"/>
          <w:numId w:val="0"/>
        </w:numPr>
      </w:pPr>
    </w:p>
    <w:p w14:paraId="04A3F76B" w14:textId="4FB9DDA8" w:rsidR="006A4855" w:rsidRDefault="006A4855" w:rsidP="006A4855">
      <w:pPr>
        <w:numPr>
          <w:ilvl w:val="0"/>
          <w:numId w:val="0"/>
        </w:numPr>
      </w:pPr>
    </w:p>
    <w:p w14:paraId="287968E6" w14:textId="49282056" w:rsidR="006A4855" w:rsidRDefault="006A4855" w:rsidP="006A4855">
      <w:pPr>
        <w:numPr>
          <w:ilvl w:val="0"/>
          <w:numId w:val="0"/>
        </w:numPr>
      </w:pPr>
    </w:p>
    <w:p w14:paraId="236D66AD" w14:textId="173CFEF5" w:rsidR="006A4855" w:rsidRDefault="006A4855" w:rsidP="006A4855">
      <w:pPr>
        <w:numPr>
          <w:ilvl w:val="0"/>
          <w:numId w:val="0"/>
        </w:numPr>
      </w:pPr>
    </w:p>
    <w:p w14:paraId="1A0DCE14" w14:textId="74BB36C6" w:rsidR="006A4855" w:rsidRDefault="006A4855" w:rsidP="006A4855">
      <w:pPr>
        <w:numPr>
          <w:ilvl w:val="0"/>
          <w:numId w:val="0"/>
        </w:numPr>
      </w:pPr>
    </w:p>
    <w:p w14:paraId="4D314D6E" w14:textId="62EB6062" w:rsidR="006A4855" w:rsidRDefault="006A4855" w:rsidP="006A4855">
      <w:pPr>
        <w:numPr>
          <w:ilvl w:val="0"/>
          <w:numId w:val="0"/>
        </w:numPr>
      </w:pPr>
    </w:p>
    <w:p w14:paraId="7ADD767A" w14:textId="3336C996" w:rsidR="006A4855" w:rsidRDefault="006A4855" w:rsidP="006A4855">
      <w:pPr>
        <w:numPr>
          <w:ilvl w:val="0"/>
          <w:numId w:val="0"/>
        </w:numPr>
      </w:pPr>
    </w:p>
    <w:p w14:paraId="57E052BD" w14:textId="01F9F01B" w:rsidR="006A4855" w:rsidRDefault="006A4855" w:rsidP="006A4855">
      <w:pPr>
        <w:numPr>
          <w:ilvl w:val="0"/>
          <w:numId w:val="0"/>
        </w:numPr>
      </w:pPr>
    </w:p>
    <w:p w14:paraId="6C7CE085" w14:textId="66E5DBA6" w:rsidR="006A4855" w:rsidRDefault="006A4855" w:rsidP="006A4855">
      <w:pPr>
        <w:numPr>
          <w:ilvl w:val="0"/>
          <w:numId w:val="0"/>
        </w:numPr>
      </w:pPr>
    </w:p>
    <w:p w14:paraId="1B284A58" w14:textId="1E0E4815" w:rsidR="006A4855" w:rsidRDefault="006A4855" w:rsidP="006A4855">
      <w:pPr>
        <w:numPr>
          <w:ilvl w:val="0"/>
          <w:numId w:val="0"/>
        </w:numPr>
      </w:pPr>
    </w:p>
    <w:p w14:paraId="24F0224D" w14:textId="7CB787F0" w:rsidR="006A4855" w:rsidRDefault="006A4855" w:rsidP="006A4855">
      <w:pPr>
        <w:numPr>
          <w:ilvl w:val="0"/>
          <w:numId w:val="0"/>
        </w:numPr>
      </w:pPr>
    </w:p>
    <w:p w14:paraId="27E6FD4C" w14:textId="208806ED" w:rsidR="006A4855" w:rsidRDefault="006A4855" w:rsidP="006A4855">
      <w:pPr>
        <w:numPr>
          <w:ilvl w:val="0"/>
          <w:numId w:val="0"/>
        </w:numPr>
      </w:pPr>
    </w:p>
    <w:p w14:paraId="1D7E772F" w14:textId="6AADB356" w:rsidR="006A4855" w:rsidRDefault="006A4855" w:rsidP="006A4855">
      <w:pPr>
        <w:numPr>
          <w:ilvl w:val="0"/>
          <w:numId w:val="0"/>
        </w:numPr>
      </w:pPr>
    </w:p>
    <w:p w14:paraId="24C5C7FB" w14:textId="2C90992A" w:rsidR="006A4855" w:rsidRDefault="006A4855" w:rsidP="006A4855">
      <w:pPr>
        <w:numPr>
          <w:ilvl w:val="0"/>
          <w:numId w:val="0"/>
        </w:numPr>
      </w:pPr>
    </w:p>
    <w:p w14:paraId="4250BBBF" w14:textId="097889F9" w:rsidR="006A4855" w:rsidRDefault="006A4855" w:rsidP="006A4855">
      <w:pPr>
        <w:numPr>
          <w:ilvl w:val="0"/>
          <w:numId w:val="0"/>
        </w:numPr>
      </w:pPr>
    </w:p>
    <w:p w14:paraId="7051DBBD" w14:textId="056D5DCB" w:rsidR="006A4855" w:rsidRDefault="006A4855" w:rsidP="006A4855">
      <w:pPr>
        <w:numPr>
          <w:ilvl w:val="0"/>
          <w:numId w:val="0"/>
        </w:numPr>
      </w:pPr>
    </w:p>
    <w:p w14:paraId="4FB3D8DC" w14:textId="6E4F3818" w:rsidR="006A4855" w:rsidRDefault="006A4855" w:rsidP="006A4855">
      <w:pPr>
        <w:numPr>
          <w:ilvl w:val="0"/>
          <w:numId w:val="0"/>
        </w:numPr>
      </w:pPr>
    </w:p>
    <w:p w14:paraId="7027F4D1" w14:textId="14F43710" w:rsidR="006A4855" w:rsidRDefault="006A4855" w:rsidP="006A4855">
      <w:pPr>
        <w:numPr>
          <w:ilvl w:val="0"/>
          <w:numId w:val="0"/>
        </w:numPr>
      </w:pPr>
    </w:p>
    <w:p w14:paraId="77F121D9" w14:textId="2C740504" w:rsidR="006A4855" w:rsidRDefault="006A4855" w:rsidP="006A4855">
      <w:pPr>
        <w:numPr>
          <w:ilvl w:val="0"/>
          <w:numId w:val="0"/>
        </w:numPr>
      </w:pPr>
    </w:p>
    <w:p w14:paraId="79F14557" w14:textId="7FE180A8" w:rsidR="006A4855" w:rsidRDefault="006A4855" w:rsidP="006A4855">
      <w:pPr>
        <w:numPr>
          <w:ilvl w:val="0"/>
          <w:numId w:val="0"/>
        </w:numPr>
      </w:pPr>
    </w:p>
    <w:p w14:paraId="0911A97E" w14:textId="7828BFC8" w:rsidR="006A4855" w:rsidRDefault="006A4855" w:rsidP="006A4855">
      <w:pPr>
        <w:numPr>
          <w:ilvl w:val="0"/>
          <w:numId w:val="0"/>
        </w:numPr>
      </w:pPr>
    </w:p>
    <w:p w14:paraId="4E525A96" w14:textId="7575069C" w:rsidR="006A4855" w:rsidRDefault="006A4855" w:rsidP="006A4855">
      <w:pPr>
        <w:numPr>
          <w:ilvl w:val="0"/>
          <w:numId w:val="0"/>
        </w:numPr>
      </w:pPr>
    </w:p>
    <w:p w14:paraId="258B7BEB" w14:textId="2C30D233" w:rsidR="006A4855" w:rsidRDefault="006A4855" w:rsidP="006A4855">
      <w:pPr>
        <w:numPr>
          <w:ilvl w:val="0"/>
          <w:numId w:val="0"/>
        </w:numPr>
      </w:pPr>
    </w:p>
    <w:p w14:paraId="6D63E286" w14:textId="77777777" w:rsidR="006A4855" w:rsidRPr="006A4855" w:rsidRDefault="006A4855" w:rsidP="006A4855">
      <w:pPr>
        <w:numPr>
          <w:ilvl w:val="0"/>
          <w:numId w:val="0"/>
        </w:numPr>
        <w:ind w:left="284"/>
        <w:rPr>
          <w:b/>
        </w:rPr>
      </w:pPr>
      <w:r w:rsidRPr="006A4855">
        <w:rPr>
          <w:b/>
        </w:rPr>
        <w:lastRenderedPageBreak/>
        <w:t xml:space="preserve">ĐÁP ÁN LÝ 10 – HK1 </w:t>
      </w:r>
    </w:p>
    <w:p w14:paraId="2BF6278A" w14:textId="77777777" w:rsidR="006A4855" w:rsidRPr="006A4855" w:rsidRDefault="006A4855" w:rsidP="006A4855">
      <w:pPr>
        <w:numPr>
          <w:ilvl w:val="0"/>
          <w:numId w:val="0"/>
        </w:numPr>
        <w:ind w:left="284"/>
        <w:rPr>
          <w:b/>
        </w:rPr>
      </w:pPr>
      <w:r w:rsidRPr="006A4855">
        <w:rPr>
          <w:b/>
        </w:rPr>
        <w:t>B. PHẦN TỰ LUẬN</w:t>
      </w:r>
    </w:p>
    <w:p w14:paraId="1D57B286" w14:textId="77777777" w:rsidR="006A4855" w:rsidRPr="006A4855" w:rsidRDefault="006A4855" w:rsidP="006A4855">
      <w:pPr>
        <w:numPr>
          <w:ilvl w:val="0"/>
          <w:numId w:val="0"/>
        </w:numPr>
        <w:ind w:left="284"/>
      </w:pPr>
      <w:r w:rsidRPr="006A4855">
        <w:rPr>
          <w:b/>
        </w:rPr>
        <w:t>Bài 1:</w:t>
      </w:r>
      <w:r w:rsidRPr="006A4855">
        <w:t xml:space="preserve"> a = </w:t>
      </w:r>
      <w:r w:rsidRPr="006A4855">
        <w:object w:dxaOrig="1522" w:dyaOrig="620" w14:anchorId="4275AF61">
          <v:shape id="_x0000_i1087" type="#_x0000_t75" style="width:75.75pt;height:30.75pt" o:ole="">
            <v:imagedata r:id="rId23" o:title=""/>
          </v:shape>
          <o:OLEObject Type="Embed" ProgID="Equation.DSMT4" ShapeID="_x0000_i1087" DrawAspect="Content" ObjectID="_1766062881" r:id="rId24"/>
        </w:object>
      </w:r>
      <w:r w:rsidRPr="006A4855">
        <w:t>= -1m/s</w:t>
      </w:r>
      <w:r w:rsidRPr="006A4855">
        <w:rPr>
          <w:vertAlign w:val="superscript"/>
        </w:rPr>
        <w:t>2</w:t>
      </w:r>
      <w:r w:rsidRPr="006A4855">
        <w:tab/>
        <w:t>0,25 điểm x 2</w:t>
      </w:r>
    </w:p>
    <w:p w14:paraId="48688CE8" w14:textId="77777777" w:rsidR="006A4855" w:rsidRPr="006A4855" w:rsidRDefault="006A4855" w:rsidP="006A4855">
      <w:pPr>
        <w:numPr>
          <w:ilvl w:val="0"/>
          <w:numId w:val="0"/>
        </w:numPr>
        <w:ind w:left="284"/>
      </w:pPr>
      <w:r w:rsidRPr="006A4855">
        <mc:AlternateContent>
          <mc:Choice Requires="wps">
            <w:drawing>
              <wp:inline distT="0" distB="0" distL="0" distR="0" wp14:anchorId="724E581B" wp14:editId="4296F82C">
                <wp:extent cx="304800" cy="304800"/>
                <wp:effectExtent l="0" t="0" r="0" b="0"/>
                <wp:docPr id="6" name="Rectangle 6" descr="blob:file:///2c5b384c-35f8-40fa-93c9-2fb06e466ff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60D48A1" id="Rectangle 6" o:spid="_x0000_s1026" alt="blob:file:///2c5b384c-35f8-40fa-93c9-2fb06e466fff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" filled="f" stroked="f">
                <o:lock v:ext="edit" aspectratio="t"/>
                <w10:anchorlock/>
              </v:rect>
            </w:pict>
          </mc:Fallback>
        </mc:AlternateContent>
      </w:r>
      <w:r w:rsidRPr="006A4855">
        <w:t>s = ½ at</w:t>
      </w:r>
      <w:r w:rsidRPr="006A4855">
        <w:rPr>
          <w:vertAlign w:val="superscript"/>
        </w:rPr>
        <w:t>2</w:t>
      </w:r>
      <w:r w:rsidRPr="006A4855">
        <w:t xml:space="preserve"> + v</w:t>
      </w:r>
      <w:r w:rsidRPr="006A4855">
        <w:rPr>
          <w:vertAlign w:val="subscript"/>
        </w:rPr>
        <w:t>o</w:t>
      </w:r>
      <w:r w:rsidRPr="006A4855">
        <w:t>t = ½ .(-1).15</w:t>
      </w:r>
      <w:r w:rsidRPr="006A4855">
        <w:rPr>
          <w:vertAlign w:val="superscript"/>
        </w:rPr>
        <w:t>2</w:t>
      </w:r>
      <w:r w:rsidRPr="006A4855">
        <w:t xml:space="preserve"> + 20.15 = 187,5 m</w:t>
      </w:r>
      <w:r w:rsidRPr="006A4855">
        <w:tab/>
        <w:t>0,25 điểm x 2</w:t>
      </w:r>
    </w:p>
    <w:p w14:paraId="6DF26C08" w14:textId="77777777" w:rsidR="006A4855" w:rsidRPr="006A4855" w:rsidRDefault="006A4855" w:rsidP="006A4855">
      <w:pPr>
        <w:numPr>
          <w:ilvl w:val="0"/>
          <w:numId w:val="0"/>
        </w:numPr>
        <w:ind w:left="284"/>
        <w:rPr>
          <w:b/>
        </w:rPr>
      </w:pPr>
      <w:r w:rsidRPr="006A4855">
        <w:rPr>
          <w:b/>
        </w:rPr>
        <w:t>Bài 2:</w:t>
      </w:r>
    </w:p>
    <w:p w14:paraId="08276140" w14:textId="77777777" w:rsidR="006A4855" w:rsidRPr="006A4855" w:rsidRDefault="006A4855" w:rsidP="006A4855">
      <w:pPr>
        <w:numPr>
          <w:ilvl w:val="0"/>
          <w:numId w:val="0"/>
        </w:numPr>
        <w:ind w:left="284"/>
      </w:pPr>
      <w:r w:rsidRPr="006A4855">
        <w:t xml:space="preserve">A. t = </w:t>
      </w:r>
      <w:r w:rsidRPr="006A4855">
        <w:object w:dxaOrig="1622" w:dyaOrig="738" w14:anchorId="37D5EF42">
          <v:shape id="_x0000_i1088" type="#_x0000_t75" style="width:81pt;height:36.75pt" o:ole="">
            <v:imagedata r:id="rId25" o:title=""/>
          </v:shape>
          <o:OLEObject Type="Embed" ProgID="Equation.DSMT4" ShapeID="_x0000_i1088" DrawAspect="Content" ObjectID="_1766062882" r:id="rId26"/>
        </w:object>
      </w:r>
      <w:r w:rsidRPr="006A4855">
        <w:t>= 10,1 s</w:t>
      </w:r>
      <w:r w:rsidRPr="006A4855">
        <w:tab/>
        <w:t xml:space="preserve">0,25 điểm x 2 </w:t>
      </w:r>
    </w:p>
    <w:p w14:paraId="69CA8EEB" w14:textId="77777777" w:rsidR="006A4855" w:rsidRPr="006A4855" w:rsidRDefault="006A4855" w:rsidP="006A4855">
      <w:pPr>
        <w:numPr>
          <w:ilvl w:val="0"/>
          <w:numId w:val="0"/>
        </w:numPr>
        <w:ind w:left="284"/>
      </w:pPr>
      <w:r w:rsidRPr="006A4855">
        <w:t>B. Tầm xa L = v</w:t>
      </w:r>
      <w:r w:rsidRPr="006A4855">
        <w:rPr>
          <w:vertAlign w:val="subscript"/>
        </w:rPr>
        <w:t>o</w:t>
      </w:r>
      <w:r w:rsidRPr="006A4855">
        <w:t>.t = 120x10,1 = 1212 m</w:t>
      </w:r>
      <w:r w:rsidRPr="006A4855">
        <w:tab/>
        <w:t>0,25 điểm x 2</w:t>
      </w:r>
    </w:p>
    <w:p w14:paraId="1AD9AFD4" w14:textId="77777777" w:rsidR="006A4855" w:rsidRPr="006A4855" w:rsidRDefault="006A4855" w:rsidP="006A4855">
      <w:pPr>
        <w:numPr>
          <w:ilvl w:val="0"/>
          <w:numId w:val="0"/>
        </w:numPr>
        <w:ind w:left="284"/>
        <w:rPr>
          <w:b/>
        </w:rPr>
      </w:pPr>
      <w:r w:rsidRPr="006A4855">
        <w:rPr>
          <w:b/>
        </w:rPr>
        <w:t>Bài 3:</w:t>
      </w:r>
    </w:p>
    <w:p w14:paraId="2C3B256B" w14:textId="77777777" w:rsidR="006A4855" w:rsidRPr="006A4855" w:rsidRDefault="006A4855" w:rsidP="006A4855">
      <w:pPr>
        <w:numPr>
          <w:ilvl w:val="0"/>
          <w:numId w:val="0"/>
        </w:numPr>
        <w:ind w:left="284"/>
      </w:pPr>
      <w:r w:rsidRPr="006A4855">
        <w:t>Chọn chiều dương là chiều chuyển động</w:t>
      </w:r>
    </w:p>
    <w:p w14:paraId="741745B2" w14:textId="77777777" w:rsidR="006A4855" w:rsidRPr="006A4855" w:rsidRDefault="006A4855" w:rsidP="006A4855">
      <w:pPr>
        <w:numPr>
          <w:ilvl w:val="0"/>
          <w:numId w:val="0"/>
        </w:numPr>
        <w:ind w:left="284"/>
      </w:pPr>
      <w:r w:rsidRPr="006A4855">
        <w:t xml:space="preserve"> a = 1 m/s</w:t>
      </w:r>
      <w:r w:rsidRPr="006A4855">
        <w:rPr>
          <w:vertAlign w:val="superscript"/>
        </w:rPr>
        <w:t>2</w:t>
      </w:r>
      <w:r w:rsidRPr="006A4855">
        <w:tab/>
        <w:t>0,25 điểm</w:t>
      </w:r>
    </w:p>
    <w:p w14:paraId="3BD9B6F9" w14:textId="77777777" w:rsidR="006A4855" w:rsidRPr="006A4855" w:rsidRDefault="006A4855" w:rsidP="006A4855">
      <w:pPr>
        <w:numPr>
          <w:ilvl w:val="0"/>
          <w:numId w:val="0"/>
        </w:numPr>
        <w:ind w:left="284"/>
      </w:pPr>
      <w:r w:rsidRPr="006A4855">
        <w:object w:dxaOrig="1303" w:dyaOrig="419" w14:anchorId="25489AB5">
          <v:shape id="_x0000_i1089" type="#_x0000_t75" style="width:65.25pt;height:21pt" o:ole="">
            <v:imagedata r:id="rId27" o:title=""/>
          </v:shape>
          <o:OLEObject Type="Embed" ProgID="Equation.DSMT4" ShapeID="_x0000_i1089" DrawAspect="Content" ObjectID="_1766062883" r:id="rId28"/>
        </w:object>
      </w:r>
      <w:r w:rsidRPr="006A4855">
        <w:tab/>
        <w:t>0,25 điểm</w:t>
      </w:r>
    </w:p>
    <w:p w14:paraId="67FCB2AC" w14:textId="4F105F72" w:rsidR="006A4855" w:rsidRDefault="006A4855" w:rsidP="006A4855">
      <w:pPr>
        <w:numPr>
          <w:ilvl w:val="0"/>
          <w:numId w:val="0"/>
        </w:numPr>
      </w:pPr>
      <w:r w:rsidRPr="006A4855">
        <w:t>=&gt; -F</w:t>
      </w:r>
      <w:r w:rsidRPr="006A4855">
        <w:rPr>
          <w:vertAlign w:val="subscript"/>
        </w:rPr>
        <w:t>c</w:t>
      </w:r>
      <w:r w:rsidRPr="006A4855">
        <w:t xml:space="preserve"> + F</w:t>
      </w:r>
      <w:r w:rsidRPr="006A4855">
        <w:rPr>
          <w:vertAlign w:val="subscript"/>
        </w:rPr>
        <w:t>pđ</w:t>
      </w:r>
      <w:r w:rsidRPr="006A4855">
        <w:t xml:space="preserve"> = ma =&gt; F</w:t>
      </w:r>
      <w:r w:rsidRPr="006A4855">
        <w:rPr>
          <w:vertAlign w:val="subscript"/>
        </w:rPr>
        <w:t>pđ</w:t>
      </w:r>
      <w:r w:rsidRPr="006A4855">
        <w:t xml:space="preserve"> = 2000 N</w:t>
      </w:r>
      <w:r w:rsidRPr="006A4855">
        <w:tab/>
        <w:t xml:space="preserve">0,25 điểm x 2 </w:t>
      </w:r>
      <w:r w:rsidRPr="006A4855">
        <w:tab/>
      </w:r>
    </w:p>
    <w:tbl>
      <w:tblPr>
        <w:tblW w:w="1420" w:type="dxa"/>
        <w:tblInd w:w="108" w:type="dxa"/>
        <w:tblLook w:val="04A0" w:firstRow="1" w:lastRow="0" w:firstColumn="1" w:lastColumn="0" w:noHBand="0" w:noVBand="1"/>
      </w:tblPr>
      <w:tblGrid>
        <w:gridCol w:w="940"/>
        <w:gridCol w:w="551"/>
      </w:tblGrid>
      <w:tr w:rsidR="006A4855" w:rsidRPr="006A4855" w14:paraId="5B755376" w14:textId="77777777" w:rsidTr="006A4855">
        <w:trPr>
          <w:trHeight w:val="300"/>
        </w:trPr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205D18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Đề\câu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A04B4A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01</w:t>
            </w:r>
          </w:p>
        </w:tc>
      </w:tr>
      <w:tr w:rsidR="006A4855" w:rsidRPr="006A4855" w14:paraId="536C22EF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0FC031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CE7F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B</w:t>
            </w:r>
          </w:p>
        </w:tc>
      </w:tr>
      <w:tr w:rsidR="006A4855" w:rsidRPr="006A4855" w14:paraId="5DD20B10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4FEB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2DA9A5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4737C8FB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F42C5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1773B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B</w:t>
            </w:r>
          </w:p>
        </w:tc>
      </w:tr>
      <w:tr w:rsidR="006A4855" w:rsidRPr="006A4855" w14:paraId="5F25F976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62804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4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9EB55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C</w:t>
            </w:r>
          </w:p>
        </w:tc>
      </w:tr>
      <w:tr w:rsidR="006A4855" w:rsidRPr="006A4855" w14:paraId="25727256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01F0C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5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400E1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20D30EF0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9025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6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FCA1AC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D</w:t>
            </w:r>
          </w:p>
        </w:tc>
      </w:tr>
      <w:tr w:rsidR="006A4855" w:rsidRPr="006A4855" w14:paraId="7F627F49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F0E3A7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7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5A6F0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B</w:t>
            </w:r>
          </w:p>
        </w:tc>
      </w:tr>
      <w:tr w:rsidR="006A4855" w:rsidRPr="006A4855" w14:paraId="78D61790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A1D9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8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EE0E1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B</w:t>
            </w:r>
          </w:p>
        </w:tc>
      </w:tr>
      <w:tr w:rsidR="006A4855" w:rsidRPr="006A4855" w14:paraId="4293FD54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2F668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9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3E0C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152184F9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6A45B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01AB9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B</w:t>
            </w:r>
          </w:p>
        </w:tc>
      </w:tr>
      <w:tr w:rsidR="006A4855" w:rsidRPr="006A4855" w14:paraId="35138110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6FD41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E8B51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D</w:t>
            </w:r>
          </w:p>
        </w:tc>
      </w:tr>
      <w:tr w:rsidR="006A4855" w:rsidRPr="006A4855" w14:paraId="07C3D5E9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4B061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5CB45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35EEB0F5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1F5D4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0B57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D</w:t>
            </w:r>
          </w:p>
        </w:tc>
      </w:tr>
      <w:tr w:rsidR="006A4855" w:rsidRPr="006A4855" w14:paraId="0A60CB8D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78438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4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680A52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D</w:t>
            </w:r>
          </w:p>
        </w:tc>
      </w:tr>
      <w:tr w:rsidR="006A4855" w:rsidRPr="006A4855" w14:paraId="18B69FC4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D98F2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5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142A6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43E5712C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1BE44B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6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1CCAB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553585D8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36F8A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7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4AD0B5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B</w:t>
            </w:r>
          </w:p>
        </w:tc>
      </w:tr>
      <w:tr w:rsidR="006A4855" w:rsidRPr="006A4855" w14:paraId="3718016F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5CA45C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8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1A1EA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C</w:t>
            </w:r>
          </w:p>
        </w:tc>
      </w:tr>
      <w:tr w:rsidR="006A4855" w:rsidRPr="006A4855" w14:paraId="77D8B9A3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FBC6C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19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06B19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4AAFB0AE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687B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2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262A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D</w:t>
            </w:r>
          </w:p>
        </w:tc>
      </w:tr>
      <w:tr w:rsidR="006A4855" w:rsidRPr="006A4855" w14:paraId="44FCB2BD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19E165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2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8C5E4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C</w:t>
            </w:r>
          </w:p>
        </w:tc>
      </w:tr>
      <w:tr w:rsidR="006A4855" w:rsidRPr="006A4855" w14:paraId="63A44E9D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61E09E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2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2CCB7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C</w:t>
            </w:r>
          </w:p>
        </w:tc>
      </w:tr>
      <w:tr w:rsidR="006A4855" w:rsidRPr="006A4855" w14:paraId="3362D1E0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8B77A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2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38004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B</w:t>
            </w:r>
          </w:p>
        </w:tc>
      </w:tr>
      <w:tr w:rsidR="006A4855" w:rsidRPr="006A4855" w14:paraId="710BD9B4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A4F98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24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C7687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A</w:t>
            </w:r>
          </w:p>
        </w:tc>
      </w:tr>
      <w:tr w:rsidR="006A4855" w:rsidRPr="006A4855" w14:paraId="554C05B3" w14:textId="77777777" w:rsidTr="006A4855">
        <w:trPr>
          <w:trHeight w:val="30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BC53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25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BA1F35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</w:tabs>
              <w:spacing w:line="240" w:lineRule="auto"/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</w:pPr>
            <w:r w:rsidRPr="006A4855">
              <w:rPr>
                <w:rFonts w:ascii="Calibri" w:eastAsia="Times New Roman" w:hAnsi="Calibri" w:cs="Calibri"/>
                <w:sz w:val="22"/>
                <w:szCs w:val="22"/>
                <w:lang w:eastAsia="en-US"/>
              </w:rPr>
              <w:t>D</w:t>
            </w:r>
          </w:p>
        </w:tc>
      </w:tr>
    </w:tbl>
    <w:p w14:paraId="422A8390" w14:textId="137B613F" w:rsidR="006A4855" w:rsidRDefault="006A4855" w:rsidP="006A4855">
      <w:pPr>
        <w:numPr>
          <w:ilvl w:val="0"/>
          <w:numId w:val="0"/>
        </w:numPr>
      </w:pPr>
    </w:p>
    <w:p w14:paraId="7F4E5E36" w14:textId="6DE747D0" w:rsidR="006A4855" w:rsidRDefault="006A4855" w:rsidP="006A4855">
      <w:pPr>
        <w:numPr>
          <w:ilvl w:val="0"/>
          <w:numId w:val="0"/>
        </w:numPr>
      </w:pPr>
    </w:p>
    <w:p w14:paraId="5CBAE515" w14:textId="006D2D15" w:rsidR="006A4855" w:rsidRDefault="006A4855" w:rsidP="006A4855">
      <w:pPr>
        <w:numPr>
          <w:ilvl w:val="0"/>
          <w:numId w:val="0"/>
        </w:numPr>
      </w:pPr>
    </w:p>
    <w:p w14:paraId="77673267" w14:textId="06F875C5" w:rsidR="006A4855" w:rsidRDefault="006A4855" w:rsidP="006A4855">
      <w:pPr>
        <w:numPr>
          <w:ilvl w:val="0"/>
          <w:numId w:val="0"/>
        </w:numPr>
      </w:pPr>
    </w:p>
    <w:p w14:paraId="04CABAF2" w14:textId="5400E8BA" w:rsidR="006A4855" w:rsidRDefault="006A4855" w:rsidP="006A4855">
      <w:pPr>
        <w:numPr>
          <w:ilvl w:val="0"/>
          <w:numId w:val="0"/>
        </w:numPr>
      </w:pPr>
    </w:p>
    <w:p w14:paraId="41ECFCEA" w14:textId="12370FF8" w:rsidR="006A4855" w:rsidRDefault="006A4855" w:rsidP="006A4855">
      <w:pPr>
        <w:numPr>
          <w:ilvl w:val="0"/>
          <w:numId w:val="0"/>
        </w:numPr>
      </w:pPr>
    </w:p>
    <w:p w14:paraId="656C56A3" w14:textId="4D5B7FA7" w:rsidR="006A4855" w:rsidRDefault="006A4855" w:rsidP="006A4855">
      <w:pPr>
        <w:numPr>
          <w:ilvl w:val="0"/>
          <w:numId w:val="0"/>
        </w:numPr>
      </w:pPr>
    </w:p>
    <w:p w14:paraId="4A3CFAF7" w14:textId="089746C9" w:rsidR="006A4855" w:rsidRDefault="006A4855" w:rsidP="006A4855">
      <w:pPr>
        <w:numPr>
          <w:ilvl w:val="0"/>
          <w:numId w:val="0"/>
        </w:numPr>
      </w:pPr>
    </w:p>
    <w:p w14:paraId="2E835015" w14:textId="2563C239" w:rsidR="006A4855" w:rsidRDefault="006A4855" w:rsidP="006A4855">
      <w:pPr>
        <w:numPr>
          <w:ilvl w:val="0"/>
          <w:numId w:val="0"/>
        </w:numPr>
      </w:pPr>
    </w:p>
    <w:p w14:paraId="1D0CE63A" w14:textId="77777777" w:rsidR="006A4855" w:rsidRDefault="006A4855" w:rsidP="006A4855">
      <w:pPr>
        <w:numPr>
          <w:ilvl w:val="0"/>
          <w:numId w:val="0"/>
        </w:numPr>
        <w:sectPr w:rsidR="006A4855" w:rsidSect="00484A15">
          <w:headerReference w:type="even" r:id="rId29"/>
          <w:headerReference w:type="default" r:id="rId30"/>
          <w:footerReference w:type="even" r:id="rId31"/>
          <w:footerReference w:type="default" r:id="rId32"/>
          <w:headerReference w:type="first" r:id="rId33"/>
          <w:footerReference w:type="first" r:id="rId34"/>
          <w:pgSz w:w="11906" w:h="16838"/>
          <w:pgMar w:top="284" w:right="567" w:bottom="284" w:left="567" w:header="284" w:footer="284" w:gutter="0"/>
          <w:pgNumType w:start="1"/>
          <w:cols w:space="720"/>
          <w:docGrid w:linePitch="360"/>
        </w:sectPr>
      </w:pPr>
    </w:p>
    <w:p w14:paraId="01B54318" w14:textId="77777777" w:rsidR="006A4855" w:rsidRDefault="006A4855" w:rsidP="006A4855">
      <w:pPr>
        <w:numPr>
          <w:ilvl w:val="0"/>
          <w:numId w:val="0"/>
        </w:numPr>
        <w:ind w:left="240" w:right="98"/>
        <w:jc w:val="center"/>
        <w:rPr>
          <w:b/>
          <w:bCs/>
          <w:sz w:val="21"/>
          <w:szCs w:val="21"/>
        </w:rPr>
      </w:pPr>
      <w:bookmarkStart w:id="0" w:name="_GoBack"/>
      <w:r>
        <w:rPr>
          <w:b/>
          <w:bCs/>
          <w:sz w:val="21"/>
          <w:szCs w:val="21"/>
        </w:rPr>
        <w:lastRenderedPageBreak/>
        <w:t>MA TRẬN ĐỀ KIỂM TRA ĐÁNH GIÁ ĐỊNH KỲ NĂM HỌC 2023-2024</w:t>
      </w:r>
    </w:p>
    <w:p w14:paraId="21DBA36C" w14:textId="77777777" w:rsidR="006A4855" w:rsidRDefault="006A4855" w:rsidP="006A4855">
      <w:pPr>
        <w:numPr>
          <w:ilvl w:val="0"/>
          <w:numId w:val="0"/>
        </w:numPr>
        <w:ind w:left="240"/>
        <w:jc w:val="center"/>
        <w:rPr>
          <w:b/>
          <w:bCs/>
          <w:sz w:val="21"/>
          <w:szCs w:val="21"/>
        </w:rPr>
      </w:pPr>
      <w:r>
        <w:rPr>
          <w:b/>
          <w:bCs/>
          <w:sz w:val="21"/>
          <w:szCs w:val="21"/>
        </w:rPr>
        <w:t>MÔN: VẬT LÝ 10   ĐỢT KIỂM TRA: CUỐI HKI</w:t>
      </w:r>
    </w:p>
    <w:p w14:paraId="02192674" w14:textId="77777777" w:rsidR="006A4855" w:rsidRDefault="006A4855" w:rsidP="006A4855">
      <w:pPr>
        <w:numPr>
          <w:ilvl w:val="0"/>
          <w:numId w:val="0"/>
        </w:numPr>
        <w:ind w:left="240"/>
        <w:jc w:val="center"/>
        <w:rPr>
          <w:i/>
          <w:iCs/>
          <w:sz w:val="21"/>
          <w:szCs w:val="21"/>
        </w:rPr>
      </w:pPr>
    </w:p>
    <w:tbl>
      <w:tblPr>
        <w:tblW w:w="1521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40"/>
        <w:gridCol w:w="1530"/>
        <w:gridCol w:w="1260"/>
        <w:gridCol w:w="640"/>
        <w:gridCol w:w="710"/>
        <w:gridCol w:w="540"/>
        <w:gridCol w:w="630"/>
        <w:gridCol w:w="540"/>
        <w:gridCol w:w="630"/>
        <w:gridCol w:w="540"/>
        <w:gridCol w:w="630"/>
        <w:gridCol w:w="540"/>
        <w:gridCol w:w="630"/>
        <w:gridCol w:w="450"/>
        <w:gridCol w:w="630"/>
        <w:gridCol w:w="540"/>
        <w:gridCol w:w="620"/>
        <w:gridCol w:w="460"/>
        <w:gridCol w:w="630"/>
        <w:gridCol w:w="540"/>
        <w:gridCol w:w="540"/>
        <w:gridCol w:w="630"/>
        <w:gridCol w:w="810"/>
      </w:tblGrid>
      <w:tr w:rsidR="006A4855" w14:paraId="487788F8" w14:textId="77777777" w:rsidTr="00606C4C">
        <w:trPr>
          <w:trHeight w:val="840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E4EDC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Stt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83E47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NỘI DUNG KIẾN THỨC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4E1421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ĐƠN VỊ KIẾN THỨC</w:t>
            </w:r>
          </w:p>
        </w:tc>
        <w:tc>
          <w:tcPr>
            <w:tcW w:w="9360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0318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ÂU HỎI THEO MỨC ĐỘ NHẬN THỨC</w:t>
            </w:r>
          </w:p>
        </w:tc>
        <w:tc>
          <w:tcPr>
            <w:tcW w:w="10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A1B4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ổng số câu</w:t>
            </w:r>
          </w:p>
        </w:tc>
        <w:tc>
          <w:tcPr>
            <w:tcW w:w="6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66FF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ổng thời gia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B21BDB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</w:tr>
      <w:tr w:rsidR="006A4855" w14:paraId="344A742D" w14:textId="77777777" w:rsidTr="00606C4C">
        <w:trPr>
          <w:trHeight w:val="561"/>
        </w:trPr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E5F1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3F79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2DF033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252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8B7C9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NHẬN BIÊT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37B9C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ÔNG HIỂU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DF943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VẬN DỤNG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45B1F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VẬN DỤNG CAO</w:t>
            </w:r>
          </w:p>
        </w:tc>
        <w:tc>
          <w:tcPr>
            <w:tcW w:w="108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8014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63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E4F5E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810" w:type="dxa"/>
            <w:tcBorders>
              <w:left w:val="single" w:sz="4" w:space="0" w:color="auto"/>
              <w:right w:val="single" w:sz="4" w:space="0" w:color="auto"/>
            </w:tcBorders>
          </w:tcPr>
          <w:p w14:paraId="47B98C5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Ỉ LỆ %</w:t>
            </w:r>
          </w:p>
        </w:tc>
      </w:tr>
      <w:tr w:rsidR="006A4855" w14:paraId="038DE42F" w14:textId="77777777" w:rsidTr="00606C4C">
        <w:trPr>
          <w:trHeight w:val="624"/>
        </w:trPr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7A92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12FF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D99AE5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C1D50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N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16925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 xml:space="preserve">Thời </w:t>
            </w:r>
          </w:p>
          <w:p w14:paraId="7AF7CAF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31957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407B5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C92C9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N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BFC71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448B7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A798E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A241C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N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C2DB1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ời gian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BF318" w14:textId="77777777" w:rsidR="006A4855" w:rsidRDefault="006A4855" w:rsidP="006A4855">
            <w:pPr>
              <w:numPr>
                <w:ilvl w:val="0"/>
                <w:numId w:val="0"/>
              </w:numPr>
              <w:ind w:left="240" w:right="-24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89D59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3845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N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86434" w14:textId="77777777" w:rsidR="006A4855" w:rsidRDefault="006A4855" w:rsidP="006A4855">
            <w:pPr>
              <w:numPr>
                <w:ilvl w:val="0"/>
                <w:numId w:val="0"/>
              </w:numPr>
              <w:ind w:left="240" w:right="-113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ời gian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90911" w14:textId="77777777" w:rsidR="006A4855" w:rsidRDefault="006A4855" w:rsidP="006A4855">
            <w:pPr>
              <w:numPr>
                <w:ilvl w:val="0"/>
                <w:numId w:val="0"/>
              </w:numPr>
              <w:ind w:left="240" w:right="-108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5D936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ED12DE" w14:textId="77777777" w:rsidR="006A4855" w:rsidRDefault="006A4855" w:rsidP="006A4855">
            <w:pPr>
              <w:numPr>
                <w:ilvl w:val="0"/>
                <w:numId w:val="0"/>
              </w:numPr>
              <w:ind w:left="240" w:right="-24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F97B7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Ch TL</w:t>
            </w:r>
          </w:p>
        </w:tc>
        <w:tc>
          <w:tcPr>
            <w:tcW w:w="63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202C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287B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</w:p>
        </w:tc>
      </w:tr>
      <w:tr w:rsidR="006A4855" w14:paraId="314FDF2A" w14:textId="77777777" w:rsidTr="00606C4C">
        <w:trPr>
          <w:trHeight w:val="288"/>
        </w:trPr>
        <w:tc>
          <w:tcPr>
            <w:tcW w:w="54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778AF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  <w:p w14:paraId="061BA9F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  <w:p w14:paraId="6E53EFB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1</w:t>
            </w:r>
          </w:p>
          <w:p w14:paraId="251F7BB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  <w:p w14:paraId="43DB206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153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4878183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Mở đầu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44EFC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Cs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AFBFA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57FDA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AB9C6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9D05D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F6202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3CA5E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B657A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4C8FD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37B2A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C9DC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CEE77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919A6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DDAF8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45BE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67C40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D72E9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22EA4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81E7E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AA616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267C07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7BC4348A" w14:textId="77777777" w:rsidTr="00606C4C">
        <w:trPr>
          <w:trHeight w:val="288"/>
        </w:trPr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3115B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61BD87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B264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08CA6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49FCB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70681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555CE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A902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D9919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2609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31211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CFD9E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E67B1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0DAA0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3FB11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7AB40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5A1CC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EF82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51CAC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DDF8E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A1D65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A7773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295E6C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1311004E" w14:textId="77777777" w:rsidTr="00606C4C">
        <w:trPr>
          <w:trHeight w:val="288"/>
        </w:trPr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208BE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48A38A1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F63DA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Đơn vị và sai số trong Vật lí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A8BFB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D0576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B4F40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02E84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95613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BFD6E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A3ED7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D941F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C3D3B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9D84B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F9691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40DCC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61FD0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34EDB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90DFE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A408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BABAA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96C42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EFC3D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538E75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0D884406" w14:textId="77777777" w:rsidTr="00606C4C">
        <w:trPr>
          <w:trHeight w:val="288"/>
        </w:trPr>
        <w:tc>
          <w:tcPr>
            <w:tcW w:w="54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456D2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</w:p>
        </w:tc>
        <w:tc>
          <w:tcPr>
            <w:tcW w:w="153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87A441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  <w:p w14:paraId="25922F8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35D80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ACA4A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4C7E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E49AD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15FCD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923EF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8668A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6A20E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7DA51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328B3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148BF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4B20D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366C2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E014E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8E884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0F0BF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4C075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C13B1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04AF9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0B2E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16B542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22B540E3" w14:textId="77777777" w:rsidTr="00606C4C">
        <w:trPr>
          <w:trHeight w:val="288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A6443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93D37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5ABA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37949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4D2E8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FF465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B3CA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925E4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7CFE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30231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BF167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CD259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28471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3CBF8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8DA83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7C1D7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82B73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BABAA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97691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A6873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9D50B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2E8E9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A21187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71E1BCFB" w14:textId="77777777" w:rsidTr="00606C4C">
        <w:trPr>
          <w:trHeight w:val="288"/>
        </w:trPr>
        <w:tc>
          <w:tcPr>
            <w:tcW w:w="54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87174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  <w:p w14:paraId="3F94342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  <w:p w14:paraId="33A20C6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2</w:t>
            </w:r>
          </w:p>
        </w:tc>
        <w:tc>
          <w:tcPr>
            <w:tcW w:w="153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6AC2501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  <w:p w14:paraId="3B8659B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  <w:p w14:paraId="2C2BBA0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Mô tả chuyển động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BCF5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huyển động thẳng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9E3D0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98427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3B5C1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48143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3DC2C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670D8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7E28A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EAE5F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83FC6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7701E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91499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C03E8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2BAEB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DB5F8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EB9F5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4CD7C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FD9FF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EF927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D1B13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4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389A09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7B04B5E1" w14:textId="77777777" w:rsidTr="00606C4C">
        <w:trPr>
          <w:trHeight w:val="288"/>
        </w:trPr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1BCF0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1E17A3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1B290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huyển động tổng hợp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224E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4F45B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32E23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1E06B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F3878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3D82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A754C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6B908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94AD7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D0667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F76C5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05587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20CDC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82929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3DD7F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93D36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2330F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2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19BC2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5346B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3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DCD60B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017DA10F" w14:textId="77777777" w:rsidTr="00606C4C">
        <w:trPr>
          <w:trHeight w:val="288"/>
        </w:trPr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C271B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9293B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39998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C4169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A3F91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98F8A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88B33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50A29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7B6C7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FD5F8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45DA3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D2321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D8BE0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FFD1D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20F14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50D0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61B66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9EBCB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BAC71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73CA6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292C4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94B5F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015056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57300CB2" w14:textId="77777777" w:rsidTr="00606C4C">
        <w:trPr>
          <w:trHeight w:val="288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85EF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81060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 xml:space="preserve">Chuyển </w:t>
            </w:r>
            <w:r>
              <w:rPr>
                <w:b/>
                <w:bCs/>
                <w:sz w:val="21"/>
                <w:szCs w:val="21"/>
              </w:rPr>
              <w:lastRenderedPageBreak/>
              <w:t>động biến đổi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FF72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 xml:space="preserve">Gia tốc – </w:t>
            </w:r>
            <w:r>
              <w:rPr>
                <w:sz w:val="21"/>
                <w:szCs w:val="21"/>
              </w:rPr>
              <w:lastRenderedPageBreak/>
              <w:t>Chuyển động thẳng biến đổi đều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48919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lastRenderedPageBreak/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07321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87D9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969AF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C2D2E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3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2219C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44893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4FEDB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5FB2A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550EA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FE4A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9489A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2A0F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960BE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52A30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446FA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7B162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0EC05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F6D84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  <w:r>
              <w:rPr>
                <w:i/>
                <w:iCs/>
                <w:sz w:val="21"/>
                <w:szCs w:val="21"/>
              </w:rPr>
              <w:lastRenderedPageBreak/>
              <w:t>0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DD4C90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01A069FD" w14:textId="77777777" w:rsidTr="00606C4C">
        <w:trPr>
          <w:trHeight w:val="288"/>
        </w:trPr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63E0A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1530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AD63C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949E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huyển động ném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49B0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ED18C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DCD9C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9B32F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FFADE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BF9E9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348DC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2FF3A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A3C1E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53CD5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FA0C9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C2433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98811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9C7A5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0D22A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F8625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E0E05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0A7F4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C1D0A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8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16EC5A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3A621AD7" w14:textId="77777777" w:rsidTr="00606C4C">
        <w:trPr>
          <w:trHeight w:val="288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0EC0B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0B04E47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Ba định luật Newton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BE358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17A03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6AB64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E06AB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6B821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69A2D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4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99C64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58BBB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26CD4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9DD63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2ECE8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B5BCE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1BC12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CED97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79059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D8529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E5317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A6739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AC98BB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6C1EF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FECCC2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i/>
                <w:iCs/>
                <w:sz w:val="21"/>
                <w:szCs w:val="21"/>
              </w:rPr>
            </w:pPr>
          </w:p>
        </w:tc>
      </w:tr>
      <w:tr w:rsidR="006A4855" w14:paraId="3E02F2AC" w14:textId="77777777" w:rsidTr="00606C4C">
        <w:trPr>
          <w:trHeight w:val="288"/>
        </w:trPr>
        <w:tc>
          <w:tcPr>
            <w:tcW w:w="2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AC760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 xml:space="preserve">tổng 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3804A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16E03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1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A4999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1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A5EAA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27377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86EE2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1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6B0A9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80F93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E5E16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0573F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3E265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50C09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FA93B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029CC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45D73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E06C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364001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42463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8BD23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right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3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C70F5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4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D562CD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b/>
                <w:b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>100%</w:t>
            </w:r>
          </w:p>
        </w:tc>
      </w:tr>
      <w:tr w:rsidR="006A4855" w14:paraId="29BC6B06" w14:textId="77777777" w:rsidTr="00606C4C">
        <w:trPr>
          <w:trHeight w:val="288"/>
        </w:trPr>
        <w:tc>
          <w:tcPr>
            <w:tcW w:w="2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247DA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 xml:space="preserve">tỉ lệ 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F599AF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 </w:t>
            </w:r>
          </w:p>
        </w:tc>
        <w:tc>
          <w:tcPr>
            <w:tcW w:w="252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158786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FCD4F3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2741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ACCCC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39E010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55AEDC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22211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B5C29CD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</w:p>
        </w:tc>
      </w:tr>
      <w:tr w:rsidR="006A4855" w14:paraId="1B6DC141" w14:textId="77777777" w:rsidTr="00606C4C">
        <w:trPr>
          <w:trHeight w:val="288"/>
        </w:trPr>
        <w:tc>
          <w:tcPr>
            <w:tcW w:w="2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629EF2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ổng điểm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E78749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25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E1EAEE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0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A28EE7E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0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F524D6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0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37095BA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jc w:val="center"/>
              <w:rPr>
                <w:b/>
                <w:bCs/>
                <w:i/>
                <w:iCs/>
                <w:sz w:val="21"/>
                <w:szCs w:val="21"/>
              </w:rPr>
            </w:pPr>
            <w:r>
              <w:rPr>
                <w:b/>
                <w:bCs/>
                <w:i/>
                <w:iCs/>
                <w:sz w:val="21"/>
                <w:szCs w:val="21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2CDFA7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8CF6C4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E382A9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 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E1875D8" w14:textId="77777777" w:rsidR="006A4855" w:rsidRDefault="006A4855" w:rsidP="006A4855">
            <w:pPr>
              <w:numPr>
                <w:ilvl w:val="0"/>
                <w:numId w:val="0"/>
              </w:numPr>
              <w:ind w:left="240"/>
              <w:rPr>
                <w:sz w:val="21"/>
                <w:szCs w:val="21"/>
              </w:rPr>
            </w:pPr>
          </w:p>
        </w:tc>
      </w:tr>
    </w:tbl>
    <w:p w14:paraId="5C9B8FA9" w14:textId="77777777" w:rsidR="006A4855" w:rsidRDefault="006A4855" w:rsidP="006A4855">
      <w:pPr>
        <w:numPr>
          <w:ilvl w:val="0"/>
          <w:numId w:val="0"/>
        </w:numPr>
        <w:ind w:left="240"/>
        <w:rPr>
          <w:sz w:val="21"/>
          <w:szCs w:val="21"/>
        </w:rPr>
      </w:pPr>
      <w:r>
        <w:rPr>
          <w:sz w:val="21"/>
          <w:szCs w:val="21"/>
        </w:rPr>
        <w:t>* chTN: câu hỏi trắc nghiệm khách quan; chTL: câu hỏi tự luận.</w:t>
      </w:r>
    </w:p>
    <w:p w14:paraId="56E3374F" w14:textId="77777777" w:rsidR="006A4855" w:rsidRDefault="006A4855" w:rsidP="006A4855">
      <w:pPr>
        <w:numPr>
          <w:ilvl w:val="0"/>
          <w:numId w:val="0"/>
        </w:numPr>
        <w:ind w:left="240"/>
        <w:rPr>
          <w:sz w:val="21"/>
          <w:szCs w:val="21"/>
        </w:rPr>
      </w:pPr>
      <w:r>
        <w:rPr>
          <w:sz w:val="21"/>
          <w:szCs w:val="21"/>
        </w:rPr>
        <w:t>* Thời gian là tổng thời gian cho tất cả các câu ở cùng mức độ của đơn vị kiến thức.</w:t>
      </w:r>
    </w:p>
    <w:p w14:paraId="65CDC7A2" w14:textId="77777777" w:rsidR="006A4855" w:rsidRDefault="006A4855" w:rsidP="006A4855">
      <w:pPr>
        <w:numPr>
          <w:ilvl w:val="0"/>
          <w:numId w:val="0"/>
        </w:numPr>
        <w:ind w:left="240"/>
        <w:rPr>
          <w:sz w:val="21"/>
          <w:szCs w:val="21"/>
        </w:rPr>
      </w:pPr>
      <w:r>
        <w:rPr>
          <w:sz w:val="21"/>
          <w:szCs w:val="21"/>
        </w:rPr>
        <w:br w:type="page"/>
      </w:r>
    </w:p>
    <w:p w14:paraId="22708E4F" w14:textId="77777777" w:rsidR="006A4855" w:rsidRDefault="006A4855" w:rsidP="006A4855">
      <w:pPr>
        <w:numPr>
          <w:ilvl w:val="0"/>
          <w:numId w:val="0"/>
        </w:numPr>
        <w:tabs>
          <w:tab w:val="center" w:pos="4680"/>
          <w:tab w:val="right" w:pos="9360"/>
        </w:tabs>
        <w:spacing w:line="240" w:lineRule="auto"/>
        <w:ind w:left="240"/>
        <w:jc w:val="center"/>
        <w:rPr>
          <w:szCs w:val="24"/>
        </w:rPr>
      </w:pPr>
      <w:r>
        <w:rPr>
          <w:b/>
          <w:szCs w:val="24"/>
        </w:rPr>
        <w:lastRenderedPageBreak/>
        <w:t>BẢNG ĐẶC TẢ MA TRẬN KIỂM TRA CUỐI KÌ 1 NĂM HỌC 2023-2024</w:t>
      </w:r>
    </w:p>
    <w:p w14:paraId="53103B39" w14:textId="77777777" w:rsidR="006A4855" w:rsidRDefault="006A4855" w:rsidP="006A4855">
      <w:pPr>
        <w:numPr>
          <w:ilvl w:val="0"/>
          <w:numId w:val="0"/>
        </w:numPr>
        <w:tabs>
          <w:tab w:val="center" w:pos="4680"/>
          <w:tab w:val="right" w:pos="9360"/>
        </w:tabs>
        <w:spacing w:line="240" w:lineRule="auto"/>
        <w:ind w:left="240"/>
        <w:jc w:val="center"/>
        <w:rPr>
          <w:szCs w:val="24"/>
        </w:rPr>
      </w:pPr>
      <w:r>
        <w:rPr>
          <w:b/>
          <w:szCs w:val="24"/>
        </w:rPr>
        <w:t>MÔN: VẬT LÝ – LỚP 10 – THỜI GIAN LÀM BÀI 45 PHÚT</w:t>
      </w:r>
    </w:p>
    <w:p w14:paraId="30BCE156" w14:textId="77777777" w:rsidR="006A4855" w:rsidRDefault="006A4855" w:rsidP="006A4855">
      <w:pPr>
        <w:numPr>
          <w:ilvl w:val="0"/>
          <w:numId w:val="0"/>
        </w:numPr>
        <w:tabs>
          <w:tab w:val="center" w:pos="4680"/>
          <w:tab w:val="right" w:pos="9360"/>
        </w:tabs>
        <w:spacing w:line="240" w:lineRule="auto"/>
        <w:ind w:left="240"/>
        <w:jc w:val="center"/>
        <w:rPr>
          <w:szCs w:val="24"/>
        </w:rPr>
      </w:pPr>
    </w:p>
    <w:tbl>
      <w:tblPr>
        <w:tblStyle w:val="Style11"/>
        <w:tblW w:w="147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6"/>
        <w:gridCol w:w="1984"/>
        <w:gridCol w:w="1740"/>
        <w:gridCol w:w="4873"/>
        <w:gridCol w:w="671"/>
        <w:gridCol w:w="672"/>
        <w:gridCol w:w="671"/>
        <w:gridCol w:w="672"/>
        <w:gridCol w:w="671"/>
        <w:gridCol w:w="672"/>
        <w:gridCol w:w="671"/>
        <w:gridCol w:w="675"/>
      </w:tblGrid>
      <w:tr w:rsidR="006A4855" w14:paraId="43FFC57C" w14:textId="77777777" w:rsidTr="00606C4C">
        <w:tc>
          <w:tcPr>
            <w:tcW w:w="817" w:type="dxa"/>
            <w:vMerge w:val="restart"/>
          </w:tcPr>
          <w:p w14:paraId="591D5BBC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STT</w:t>
            </w:r>
          </w:p>
        </w:tc>
        <w:tc>
          <w:tcPr>
            <w:tcW w:w="1985" w:type="dxa"/>
            <w:vMerge w:val="restart"/>
          </w:tcPr>
          <w:p w14:paraId="56551DAD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 xml:space="preserve">Nội dung </w:t>
            </w:r>
          </w:p>
          <w:p w14:paraId="1A6062A5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kiến thức</w:t>
            </w:r>
          </w:p>
        </w:tc>
        <w:tc>
          <w:tcPr>
            <w:tcW w:w="1740" w:type="dxa"/>
            <w:vMerge w:val="restart"/>
          </w:tcPr>
          <w:p w14:paraId="7EB523E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Đơn vị kiến thức</w:t>
            </w:r>
          </w:p>
        </w:tc>
        <w:tc>
          <w:tcPr>
            <w:tcW w:w="4874" w:type="dxa"/>
            <w:vMerge w:val="restart"/>
          </w:tcPr>
          <w:p w14:paraId="062EB46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Chuẩn kiến thức kỹ năng cần kiểm tra</w:t>
            </w:r>
          </w:p>
        </w:tc>
        <w:tc>
          <w:tcPr>
            <w:tcW w:w="5372" w:type="dxa"/>
            <w:gridSpan w:val="8"/>
          </w:tcPr>
          <w:p w14:paraId="48CB8D7D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Số câu hỏi theo mức độ nhận thức</w:t>
            </w:r>
          </w:p>
        </w:tc>
      </w:tr>
      <w:tr w:rsidR="006A4855" w14:paraId="2A500D83" w14:textId="77777777" w:rsidTr="00606C4C">
        <w:trPr>
          <w:trHeight w:val="408"/>
        </w:trPr>
        <w:tc>
          <w:tcPr>
            <w:tcW w:w="817" w:type="dxa"/>
            <w:vMerge/>
          </w:tcPr>
          <w:p w14:paraId="4647EE0E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</w:p>
        </w:tc>
        <w:tc>
          <w:tcPr>
            <w:tcW w:w="1985" w:type="dxa"/>
            <w:vMerge/>
          </w:tcPr>
          <w:p w14:paraId="508457EA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</w:p>
        </w:tc>
        <w:tc>
          <w:tcPr>
            <w:tcW w:w="1740" w:type="dxa"/>
            <w:vMerge/>
          </w:tcPr>
          <w:p w14:paraId="002D9B21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</w:p>
        </w:tc>
        <w:tc>
          <w:tcPr>
            <w:tcW w:w="4874" w:type="dxa"/>
            <w:vMerge/>
          </w:tcPr>
          <w:p w14:paraId="70A502C6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</w:p>
        </w:tc>
        <w:tc>
          <w:tcPr>
            <w:tcW w:w="1343" w:type="dxa"/>
            <w:gridSpan w:val="2"/>
          </w:tcPr>
          <w:p w14:paraId="05685235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Nhận biết</w:t>
            </w:r>
          </w:p>
        </w:tc>
        <w:tc>
          <w:tcPr>
            <w:tcW w:w="1343" w:type="dxa"/>
            <w:gridSpan w:val="2"/>
          </w:tcPr>
          <w:p w14:paraId="0E2668E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Thông hiểu</w:t>
            </w:r>
          </w:p>
        </w:tc>
        <w:tc>
          <w:tcPr>
            <w:tcW w:w="1343" w:type="dxa"/>
            <w:gridSpan w:val="2"/>
          </w:tcPr>
          <w:p w14:paraId="729297B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 xml:space="preserve">Vận dụng </w:t>
            </w:r>
          </w:p>
        </w:tc>
        <w:tc>
          <w:tcPr>
            <w:tcW w:w="1343" w:type="dxa"/>
            <w:gridSpan w:val="2"/>
          </w:tcPr>
          <w:p w14:paraId="7CD24939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Vận dụng cao</w:t>
            </w:r>
          </w:p>
        </w:tc>
      </w:tr>
      <w:tr w:rsidR="006A4855" w14:paraId="45303E6A" w14:textId="77777777" w:rsidTr="00606C4C">
        <w:trPr>
          <w:trHeight w:val="408"/>
        </w:trPr>
        <w:tc>
          <w:tcPr>
            <w:tcW w:w="817" w:type="dxa"/>
            <w:vMerge/>
          </w:tcPr>
          <w:p w14:paraId="5C23338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</w:pPr>
          </w:p>
        </w:tc>
        <w:tc>
          <w:tcPr>
            <w:tcW w:w="1985" w:type="dxa"/>
            <w:vMerge/>
          </w:tcPr>
          <w:p w14:paraId="4D7CB32F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</w:pPr>
          </w:p>
        </w:tc>
        <w:tc>
          <w:tcPr>
            <w:tcW w:w="1740" w:type="dxa"/>
            <w:vMerge/>
          </w:tcPr>
          <w:p w14:paraId="43F2F68E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</w:pPr>
          </w:p>
        </w:tc>
        <w:tc>
          <w:tcPr>
            <w:tcW w:w="4874" w:type="dxa"/>
            <w:vMerge/>
          </w:tcPr>
          <w:p w14:paraId="5AE96F5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</w:pPr>
          </w:p>
        </w:tc>
        <w:tc>
          <w:tcPr>
            <w:tcW w:w="671" w:type="dxa"/>
            <w:shd w:val="clear" w:color="auto" w:fill="FBD4B4" w:themeFill="accent6" w:themeFillTint="66"/>
          </w:tcPr>
          <w:p w14:paraId="4860461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N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306D23F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L</w:t>
            </w:r>
          </w:p>
        </w:tc>
        <w:tc>
          <w:tcPr>
            <w:tcW w:w="671" w:type="dxa"/>
            <w:shd w:val="clear" w:color="auto" w:fill="B6DDE8" w:themeFill="accent5" w:themeFillTint="66"/>
          </w:tcPr>
          <w:p w14:paraId="66098522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  <w:shd w:val="clear" w:color="FFFFFF" w:fill="D9D9D9"/>
              </w:rPr>
            </w:pPr>
            <w:r>
              <w:rPr>
                <w:b/>
                <w:szCs w:val="24"/>
                <w:shd w:val="clear" w:color="FFFFFF" w:fill="D9D9D9"/>
              </w:rPr>
              <w:t>TN</w:t>
            </w:r>
          </w:p>
        </w:tc>
        <w:tc>
          <w:tcPr>
            <w:tcW w:w="671" w:type="dxa"/>
            <w:shd w:val="clear" w:color="auto" w:fill="B6DDE8" w:themeFill="accent5" w:themeFillTint="66"/>
          </w:tcPr>
          <w:p w14:paraId="1645515B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  <w:shd w:val="clear" w:color="FFFFFF" w:fill="D9D9D9"/>
              </w:rPr>
            </w:pPr>
            <w:r>
              <w:rPr>
                <w:b/>
                <w:szCs w:val="24"/>
                <w:shd w:val="clear" w:color="FFFFFF" w:fill="D9D9D9"/>
              </w:rPr>
              <w:t>TL</w:t>
            </w:r>
          </w:p>
        </w:tc>
        <w:tc>
          <w:tcPr>
            <w:tcW w:w="671" w:type="dxa"/>
            <w:shd w:val="clear" w:color="auto" w:fill="CCC0D9" w:themeFill="accent4" w:themeFillTint="66"/>
          </w:tcPr>
          <w:p w14:paraId="7C4EC80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N</w:t>
            </w:r>
          </w:p>
        </w:tc>
        <w:tc>
          <w:tcPr>
            <w:tcW w:w="671" w:type="dxa"/>
            <w:shd w:val="clear" w:color="auto" w:fill="CCC0D9" w:themeFill="accent4" w:themeFillTint="66"/>
          </w:tcPr>
          <w:p w14:paraId="755CA8AE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L</w:t>
            </w:r>
          </w:p>
        </w:tc>
        <w:tc>
          <w:tcPr>
            <w:tcW w:w="671" w:type="dxa"/>
            <w:shd w:val="clear" w:color="auto" w:fill="D6E3BC" w:themeFill="accent3" w:themeFillTint="66"/>
          </w:tcPr>
          <w:p w14:paraId="7EC00A0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N</w:t>
            </w:r>
          </w:p>
        </w:tc>
        <w:tc>
          <w:tcPr>
            <w:tcW w:w="675" w:type="dxa"/>
            <w:shd w:val="clear" w:color="auto" w:fill="D6E3BC" w:themeFill="accent3" w:themeFillTint="66"/>
          </w:tcPr>
          <w:p w14:paraId="284DA14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L</w:t>
            </w:r>
          </w:p>
        </w:tc>
      </w:tr>
      <w:tr w:rsidR="006A4855" w14:paraId="171EA533" w14:textId="77777777" w:rsidTr="00606C4C">
        <w:tc>
          <w:tcPr>
            <w:tcW w:w="817" w:type="dxa"/>
          </w:tcPr>
          <w:p w14:paraId="66D72F6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1</w:t>
            </w:r>
          </w:p>
        </w:tc>
        <w:tc>
          <w:tcPr>
            <w:tcW w:w="1985" w:type="dxa"/>
          </w:tcPr>
          <w:p w14:paraId="6841E2B9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b/>
                <w:szCs w:val="24"/>
              </w:rPr>
              <w:t>Mở đầu</w:t>
            </w:r>
          </w:p>
        </w:tc>
        <w:tc>
          <w:tcPr>
            <w:tcW w:w="1740" w:type="dxa"/>
            <w:vAlign w:val="center"/>
          </w:tcPr>
          <w:p w14:paraId="42A3B36A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4874" w:type="dxa"/>
          </w:tcPr>
          <w:p w14:paraId="1D26CC0A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left" w:pos="205"/>
              </w:tabs>
              <w:spacing w:line="240" w:lineRule="auto"/>
              <w:ind w:left="240"/>
              <w:jc w:val="both"/>
              <w:rPr>
                <w:b/>
                <w:bCs/>
                <w:szCs w:val="24"/>
              </w:rPr>
            </w:pPr>
            <w:r w:rsidRPr="006A4855">
              <w:rPr>
                <w:b/>
                <w:bCs/>
                <w:szCs w:val="24"/>
              </w:rPr>
              <w:t>Biết:</w:t>
            </w:r>
          </w:p>
          <w:p w14:paraId="746E7000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Biết được đơn vị và thứ nguyên của 7 đại lượng cơ bản.</w:t>
            </w:r>
          </w:p>
          <w:p w14:paraId="4BCB9E12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Biết được bội số - ước số thập phân của đơn vị.</w:t>
            </w:r>
          </w:p>
          <w:p w14:paraId="5D7BEBE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 xml:space="preserve">Biết công thức tính giá trị trung bình của n lần đo, công thức tính sai số tuyệt đối, sai số tương đối của phép đo. </w:t>
            </w:r>
          </w:p>
          <w:p w14:paraId="76171007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left" w:pos="205"/>
              </w:tabs>
              <w:spacing w:line="240" w:lineRule="auto"/>
              <w:ind w:left="240"/>
              <w:jc w:val="both"/>
              <w:rPr>
                <w:b/>
                <w:bCs/>
                <w:szCs w:val="24"/>
              </w:rPr>
            </w:pPr>
            <w:r w:rsidRPr="006A4855">
              <w:rPr>
                <w:b/>
                <w:bCs/>
                <w:szCs w:val="24"/>
              </w:rPr>
              <w:t>Hiểu:</w:t>
            </w:r>
          </w:p>
          <w:p w14:paraId="6DCEE56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Cách ứng dụng bội số - ước số thập phân của đơn vị.</w:t>
            </w:r>
          </w:p>
          <w:p w14:paraId="3544CE22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Xác định được thứ nguyên của các đơn vị dẫn xuất.</w:t>
            </w:r>
          </w:p>
          <w:p w14:paraId="2BA4BD1A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Xác định được sai số của dụng cụ đo.</w:t>
            </w:r>
          </w:p>
          <w:p w14:paraId="69F7649C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left" w:pos="205"/>
              </w:tabs>
              <w:spacing w:line="240" w:lineRule="auto"/>
              <w:ind w:left="240"/>
              <w:jc w:val="both"/>
              <w:rPr>
                <w:b/>
                <w:bCs/>
                <w:szCs w:val="24"/>
              </w:rPr>
            </w:pPr>
            <w:r w:rsidRPr="006A4855">
              <w:rPr>
                <w:b/>
                <w:bCs/>
                <w:szCs w:val="24"/>
              </w:rPr>
              <w:t>Vận dụng:</w:t>
            </w:r>
          </w:p>
          <w:p w14:paraId="52DBB087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Tính được sai số tuyệt đối và sai số tương đối của phép đo.</w:t>
            </w:r>
          </w:p>
          <w:p w14:paraId="51100E8C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Viết được kết quả đo đại lượng x.</w:t>
            </w:r>
          </w:p>
          <w:p w14:paraId="700AF316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4"/>
              </w:rPr>
            </w:pPr>
            <w:r w:rsidRPr="006A4855">
              <w:rPr>
                <w:szCs w:val="24"/>
              </w:rPr>
              <w:t>Xác định được sai số của phép đo gián tiếp.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6F1C983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37084E52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B6DDE8" w:themeFill="accent5" w:themeFillTint="66"/>
          </w:tcPr>
          <w:p w14:paraId="54B17F9F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  <w:r>
              <w:rPr>
                <w:szCs w:val="24"/>
                <w:shd w:val="clear" w:color="FFFFFF" w:fill="D9D9D9"/>
              </w:rPr>
              <w:t>2</w:t>
            </w:r>
          </w:p>
        </w:tc>
        <w:tc>
          <w:tcPr>
            <w:tcW w:w="671" w:type="dxa"/>
            <w:shd w:val="clear" w:color="auto" w:fill="B6DDE8" w:themeFill="accent5" w:themeFillTint="66"/>
          </w:tcPr>
          <w:p w14:paraId="3879DCD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3619008A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783673F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D6E3BC" w:themeFill="accent3" w:themeFillTint="66"/>
          </w:tcPr>
          <w:p w14:paraId="5C0BAFA8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5" w:type="dxa"/>
            <w:shd w:val="clear" w:color="auto" w:fill="D6E3BC" w:themeFill="accent3" w:themeFillTint="66"/>
          </w:tcPr>
          <w:p w14:paraId="475EB3A5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</w:tr>
      <w:tr w:rsidR="006A4855" w14:paraId="473C3539" w14:textId="77777777" w:rsidTr="00606C4C">
        <w:tc>
          <w:tcPr>
            <w:tcW w:w="817" w:type="dxa"/>
          </w:tcPr>
          <w:p w14:paraId="0DB44A5B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</w:tc>
        <w:tc>
          <w:tcPr>
            <w:tcW w:w="1985" w:type="dxa"/>
          </w:tcPr>
          <w:p w14:paraId="58953AB5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Mô tả chuyển động</w:t>
            </w:r>
          </w:p>
        </w:tc>
        <w:tc>
          <w:tcPr>
            <w:tcW w:w="1740" w:type="dxa"/>
            <w:vAlign w:val="center"/>
          </w:tcPr>
          <w:p w14:paraId="6FFA0DB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4874" w:type="dxa"/>
          </w:tcPr>
          <w:p w14:paraId="66EC1444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left" w:pos="205"/>
              </w:tabs>
              <w:spacing w:line="240" w:lineRule="auto"/>
              <w:ind w:left="240"/>
              <w:jc w:val="both"/>
              <w:rPr>
                <w:b/>
                <w:bCs/>
                <w:szCs w:val="26"/>
              </w:rPr>
            </w:pPr>
            <w:r w:rsidRPr="006A4855">
              <w:rPr>
                <w:b/>
                <w:bCs/>
                <w:szCs w:val="26"/>
              </w:rPr>
              <w:t>Biết:</w:t>
            </w:r>
          </w:p>
          <w:p w14:paraId="09D2744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Một số khái niệm cơ bản trong chuyển động: chuyển động cơ, chất điểm, quĩ đạo, hệ tọa độ, thời điểm, hệ qui chiếu.</w:t>
            </w:r>
          </w:p>
          <w:p w14:paraId="69C4BAFC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Công thức tính tốc độ trung bình, vận tốc trung bình, độ dịch chuyển.</w:t>
            </w:r>
          </w:p>
          <w:p w14:paraId="3B464FE8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Đặc điểm vectơ vận tốc tức thời.</w:t>
            </w:r>
          </w:p>
          <w:p w14:paraId="13744283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lastRenderedPageBreak/>
              <w:t>Hệ qui chiếu đứng yên – hệ qui chiếu chuyển động.</w:t>
            </w:r>
          </w:p>
          <w:p w14:paraId="6E285D26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Công thức tính độ dịch chuyển tổng hợp, vận tốc tổng hợp.</w:t>
            </w:r>
          </w:p>
          <w:p w14:paraId="1D8A7889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left" w:pos="205"/>
              </w:tabs>
              <w:spacing w:line="240" w:lineRule="auto"/>
              <w:ind w:left="240"/>
              <w:jc w:val="both"/>
              <w:rPr>
                <w:b/>
                <w:bCs/>
                <w:szCs w:val="26"/>
              </w:rPr>
            </w:pPr>
            <w:r w:rsidRPr="006A4855">
              <w:rPr>
                <w:b/>
                <w:bCs/>
                <w:szCs w:val="26"/>
              </w:rPr>
              <w:t>Hiểu:</w:t>
            </w:r>
          </w:p>
          <w:p w14:paraId="643EF1D0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 xml:space="preserve">So sánh được độ dịch chuyển và quãng đường trong </w:t>
            </w:r>
            <w:r w:rsidRPr="006A4855">
              <w:rPr>
                <w:b/>
                <w:bCs/>
                <w:szCs w:val="26"/>
              </w:rPr>
              <w:t>chuyển động thẳng</w:t>
            </w:r>
            <w:r w:rsidRPr="006A4855">
              <w:rPr>
                <w:szCs w:val="26"/>
              </w:rPr>
              <w:t>.</w:t>
            </w:r>
          </w:p>
          <w:p w14:paraId="5DCFB4CB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Vẽ được vectơ vận tốc tức thời của một vật.</w:t>
            </w:r>
          </w:p>
          <w:p w14:paraId="0457AFBC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Nêu được ví dụ về chất điểm.</w:t>
            </w:r>
          </w:p>
          <w:p w14:paraId="32FD668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 xml:space="preserve">Đặc điểm đồ thị độ dịch chuyển – thời gian, tọa độ - thời gian trong </w:t>
            </w:r>
            <w:r w:rsidRPr="006A4855">
              <w:rPr>
                <w:b/>
                <w:bCs/>
                <w:szCs w:val="26"/>
              </w:rPr>
              <w:t>chuyển động thẳng đều</w:t>
            </w:r>
            <w:r w:rsidRPr="006A4855">
              <w:rPr>
                <w:szCs w:val="26"/>
              </w:rPr>
              <w:t>.</w:t>
            </w:r>
          </w:p>
          <w:p w14:paraId="3E545CA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Phân biệt được chuyển động của vật trong các hệ qui chiếu khác nhau.</w:t>
            </w:r>
          </w:p>
          <w:p w14:paraId="45746C28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left" w:pos="205"/>
              </w:tabs>
              <w:ind w:left="240"/>
              <w:rPr>
                <w:b/>
                <w:bCs/>
                <w:szCs w:val="26"/>
              </w:rPr>
            </w:pPr>
            <w:r w:rsidRPr="006A4855">
              <w:rPr>
                <w:b/>
                <w:bCs/>
                <w:szCs w:val="26"/>
              </w:rPr>
              <w:t>Vận dụng:</w:t>
            </w:r>
          </w:p>
          <w:p w14:paraId="1E66186B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Xác định được độ dịch chuyển và quãng đường của vật chuyển động thẳng.</w:t>
            </w:r>
          </w:p>
          <w:p w14:paraId="4DC38B33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Tìm được tốc độ trung bình, vận tốc trung bình của vật chuyển động thẳng.</w:t>
            </w:r>
          </w:p>
          <w:p w14:paraId="61C0048F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Lập được công thức liên hệ giữa tọa độ - thời gian trong chuyển động thẳng đều.</w:t>
            </w:r>
          </w:p>
          <w:p w14:paraId="1E7BC468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Xác định được x</w:t>
            </w:r>
            <w:r w:rsidRPr="006A4855">
              <w:rPr>
                <w:szCs w:val="26"/>
                <w:vertAlign w:val="subscript"/>
              </w:rPr>
              <w:t>o</w:t>
            </w:r>
            <w:r w:rsidRPr="006A4855">
              <w:rPr>
                <w:szCs w:val="26"/>
              </w:rPr>
              <w:t>, v từ phương trình tọa độ - thời gian trong chuyển động thẳng đều.</w:t>
            </w:r>
          </w:p>
          <w:p w14:paraId="0D2A9730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szCs w:val="26"/>
              </w:rPr>
            </w:pPr>
            <w:r w:rsidRPr="006A4855">
              <w:rPr>
                <w:szCs w:val="26"/>
              </w:rPr>
              <w:t>Xác định được thời điểm và vị trí 2 xe gặp nhau bằng phép tính.</w:t>
            </w:r>
          </w:p>
          <w:p w14:paraId="35F6B1E7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rFonts w:eastAsia="Calibri"/>
                <w:szCs w:val="26"/>
              </w:rPr>
            </w:pPr>
            <w:r w:rsidRPr="006A4855">
              <w:rPr>
                <w:szCs w:val="26"/>
              </w:rPr>
              <w:t>Dựa vào đồ thị d – t, x – t tìm được tốc độ trung bình, vận tốc trung bình, thời điểm gặp nhau của 2 vật chuyển động.</w:t>
            </w:r>
          </w:p>
          <w:p w14:paraId="5413BDDD" w14:textId="77777777" w:rsidR="006A4855" w:rsidRPr="006A4855" w:rsidRDefault="006A4855" w:rsidP="006A4855">
            <w:pPr>
              <w:numPr>
                <w:ilvl w:val="0"/>
                <w:numId w:val="0"/>
              </w:numPr>
              <w:tabs>
                <w:tab w:val="clear" w:pos="709"/>
                <w:tab w:val="left" w:pos="205"/>
              </w:tabs>
              <w:spacing w:line="240" w:lineRule="auto"/>
              <w:ind w:left="240"/>
              <w:jc w:val="both"/>
              <w:rPr>
                <w:rFonts w:eastAsia="Calibri"/>
                <w:szCs w:val="26"/>
              </w:rPr>
            </w:pPr>
            <w:r w:rsidRPr="006A4855">
              <w:rPr>
                <w:szCs w:val="26"/>
              </w:rPr>
              <w:t>Giải được bài toán chuyển động tổng hợp đơn giản.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1467A40D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3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670D354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B6DDE8" w:themeFill="accent5" w:themeFillTint="66"/>
          </w:tcPr>
          <w:p w14:paraId="00C0D0BD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  <w:r>
              <w:rPr>
                <w:szCs w:val="24"/>
                <w:shd w:val="clear" w:color="FFFFFF" w:fill="D9D9D9"/>
              </w:rPr>
              <w:t>2</w:t>
            </w:r>
          </w:p>
        </w:tc>
        <w:tc>
          <w:tcPr>
            <w:tcW w:w="671" w:type="dxa"/>
            <w:shd w:val="clear" w:color="auto" w:fill="B6DDE8" w:themeFill="accent5" w:themeFillTint="66"/>
          </w:tcPr>
          <w:p w14:paraId="0014992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3143893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06F3DC7C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D6E3BC" w:themeFill="accent3" w:themeFillTint="66"/>
          </w:tcPr>
          <w:p w14:paraId="545E31B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5" w:type="dxa"/>
            <w:shd w:val="clear" w:color="auto" w:fill="D6E3BC" w:themeFill="accent3" w:themeFillTint="66"/>
          </w:tcPr>
          <w:p w14:paraId="3CA5FF3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</w:tr>
      <w:tr w:rsidR="006A4855" w14:paraId="772024DA" w14:textId="77777777" w:rsidTr="00606C4C">
        <w:tc>
          <w:tcPr>
            <w:tcW w:w="817" w:type="dxa"/>
          </w:tcPr>
          <w:p w14:paraId="6BD2A28C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lastRenderedPageBreak/>
              <w:t>3</w:t>
            </w:r>
          </w:p>
        </w:tc>
        <w:tc>
          <w:tcPr>
            <w:tcW w:w="1985" w:type="dxa"/>
          </w:tcPr>
          <w:p w14:paraId="0AB2C2B5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Chuyển động biến đổi</w:t>
            </w:r>
          </w:p>
        </w:tc>
        <w:tc>
          <w:tcPr>
            <w:tcW w:w="1740" w:type="dxa"/>
          </w:tcPr>
          <w:p w14:paraId="06E4585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4874" w:type="dxa"/>
          </w:tcPr>
          <w:p w14:paraId="011D0EF8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Biết:</w:t>
            </w:r>
          </w:p>
          <w:p w14:paraId="52D3F70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- Khái niệm gia tốc, chuyển động </w:t>
            </w:r>
            <w:r>
              <w:rPr>
                <w:b/>
                <w:bCs/>
                <w:szCs w:val="24"/>
              </w:rPr>
              <w:t>thẳng biến đổi đều</w:t>
            </w:r>
            <w:r>
              <w:rPr>
                <w:szCs w:val="24"/>
              </w:rPr>
              <w:t>, nhanh dần đều, chậm dần đều.</w:t>
            </w:r>
          </w:p>
          <w:p w14:paraId="28B833C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Các phương trình của chuyển động thẳng biến đổi đều.</w:t>
            </w:r>
          </w:p>
          <w:p w14:paraId="3DA6A6F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lastRenderedPageBreak/>
              <w:t>- Hướng của vectơ gia tốc và vectơ vận tốc của chuyển động thẳng nhanh dần đều và chậm dần đều.</w:t>
            </w:r>
          </w:p>
          <w:p w14:paraId="3D5F42FE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- </w:t>
            </w:r>
            <w:r>
              <w:rPr>
                <w:b/>
                <w:bCs/>
                <w:szCs w:val="24"/>
              </w:rPr>
              <w:t>Chuyển động ném</w:t>
            </w:r>
            <w:r>
              <w:rPr>
                <w:szCs w:val="24"/>
              </w:rPr>
              <w:t xml:space="preserve"> ngang theo phương ngang là chuyển động thẳng đều, theo phương thẳng đứng là rơi tự do.</w:t>
            </w:r>
          </w:p>
          <w:p w14:paraId="0A99E32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Quỹ đạo của chuyển động ném ngang, công thức tính thời gian rơi, tầm xa, phương trình quỹ đạo ném ngang.</w:t>
            </w:r>
          </w:p>
          <w:p w14:paraId="4CAB9FE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Hiểu:</w:t>
            </w:r>
          </w:p>
          <w:p w14:paraId="6F21B01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Nhận biết được đồ thị vận tốc – thời gian trong chuyển động thẳng nhanh dần đều, chậm dần đều, thẳng đều.</w:t>
            </w:r>
          </w:p>
          <w:p w14:paraId="7A6C458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Vẽ được vectơ gia tốc trong chuyển động thẳng biến đổi đều.</w:t>
            </w:r>
          </w:p>
          <w:p w14:paraId="26B445A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Gia tốc tại mỗi thời điểm được xác định bằng độ dốc của tiếp tuyến với đồ thị (v - t) tại điểm đó.</w:t>
            </w:r>
          </w:p>
          <w:p w14:paraId="6CE0EA0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Dựa vào phương trình chuyển động, vận tốc phân biệt được chuyển động nhanh dần đều và chậm dần đều.</w:t>
            </w:r>
          </w:p>
          <w:p w14:paraId="0B7E66D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Cách thiết lập phương trình tọa độ, vận tốc của chuyển động ném ngang theo các trục Ox, Oy; công thức tính vận tốc ném ngang.</w:t>
            </w:r>
          </w:p>
          <w:p w14:paraId="0B3BC908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Vận dụng:</w:t>
            </w:r>
          </w:p>
          <w:p w14:paraId="0F9BEE9B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Dựa vào đồ thị vận tốc – thời gian xác định được gia tốc, phương trình vận tốc và tính được quãng đường chuyển động của vật.</w:t>
            </w:r>
          </w:p>
          <w:p w14:paraId="6C1D7AB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Áp dụng được các phương trình chuyển động thẳng biến đổi đều để giải được các bài toán chuyển động.</w:t>
            </w:r>
          </w:p>
          <w:p w14:paraId="41F9801E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Xác định được tọa độ, thời gian, tầm xa, vận tốc và viết được quỹ đạo của chuyển động ném ngang.</w:t>
            </w:r>
          </w:p>
          <w:p w14:paraId="1BB4DD3C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Dựa vào phương trình quỹ đạo ném ngang xác định được vận tốc v</w:t>
            </w:r>
            <w:r>
              <w:rPr>
                <w:szCs w:val="24"/>
                <w:vertAlign w:val="subscript"/>
              </w:rPr>
              <w:t>o</w:t>
            </w:r>
            <w:r>
              <w:rPr>
                <w:szCs w:val="24"/>
              </w:rPr>
              <w:t>.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0498149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4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595A13B5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B6DDE8" w:themeFill="accent5" w:themeFillTint="66"/>
          </w:tcPr>
          <w:p w14:paraId="6FB2EB7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  <w:r>
              <w:rPr>
                <w:szCs w:val="24"/>
                <w:shd w:val="clear" w:color="FFFFFF" w:fill="D9D9D9"/>
              </w:rPr>
              <w:t>4</w:t>
            </w:r>
          </w:p>
        </w:tc>
        <w:tc>
          <w:tcPr>
            <w:tcW w:w="671" w:type="dxa"/>
            <w:shd w:val="clear" w:color="auto" w:fill="B6DDE8" w:themeFill="accent5" w:themeFillTint="66"/>
          </w:tcPr>
          <w:p w14:paraId="3DFFC62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1861167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5FA6ABD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671" w:type="dxa"/>
            <w:shd w:val="clear" w:color="auto" w:fill="D6E3BC" w:themeFill="accent3" w:themeFillTint="66"/>
          </w:tcPr>
          <w:p w14:paraId="181B393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5" w:type="dxa"/>
            <w:shd w:val="clear" w:color="auto" w:fill="D6E3BC" w:themeFill="accent3" w:themeFillTint="66"/>
          </w:tcPr>
          <w:p w14:paraId="676DB75C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</w:tr>
      <w:tr w:rsidR="006A4855" w14:paraId="3C5D98B9" w14:textId="77777777" w:rsidTr="00606C4C">
        <w:tc>
          <w:tcPr>
            <w:tcW w:w="817" w:type="dxa"/>
          </w:tcPr>
          <w:p w14:paraId="2732B6A2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lastRenderedPageBreak/>
              <w:t>4</w:t>
            </w:r>
          </w:p>
        </w:tc>
        <w:tc>
          <w:tcPr>
            <w:tcW w:w="1985" w:type="dxa"/>
          </w:tcPr>
          <w:p w14:paraId="5F952D02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Ba định luật Newton về chuyển động</w:t>
            </w:r>
          </w:p>
        </w:tc>
        <w:tc>
          <w:tcPr>
            <w:tcW w:w="1740" w:type="dxa"/>
          </w:tcPr>
          <w:p w14:paraId="78EC7C7E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4874" w:type="dxa"/>
          </w:tcPr>
          <w:p w14:paraId="2370D4A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Biết:</w:t>
            </w:r>
          </w:p>
          <w:p w14:paraId="3A9ACD48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Khái niệm lực.</w:t>
            </w:r>
          </w:p>
          <w:p w14:paraId="5FC208FD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Không có lực tác dụng lên vật thì vật đứng yên hay chuyển động thẳng đều.</w:t>
            </w:r>
          </w:p>
          <w:p w14:paraId="31DFB6D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Gia tốc cùng hướng với lực tác dụng.</w:t>
            </w:r>
          </w:p>
          <w:p w14:paraId="6E76234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- Mối liên hệ giữa độ lớn gia tốc với độ lớn của lực và khối lượng của vật. </w:t>
            </w:r>
          </w:p>
          <w:p w14:paraId="45345E7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Viết được biểu thức định luật II Newton.</w:t>
            </w:r>
          </w:p>
          <w:p w14:paraId="0517F47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Hai lực bằng nhau, không bằng nhau.</w:t>
            </w:r>
          </w:p>
          <w:p w14:paraId="030928EF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Sự tương tác giữa 2 vật trong định luật III Newton, đặc điểm của 2 lực tương tác trong định luật III,viết được biểu thức định luật III.</w:t>
            </w:r>
          </w:p>
          <w:p w14:paraId="11740DCD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Khái niệm về quán tính.</w:t>
            </w:r>
          </w:p>
          <w:p w14:paraId="2C42351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Hiểu:</w:t>
            </w:r>
          </w:p>
          <w:p w14:paraId="02FA6B2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Vận tốc của vật bị thay đổi khi có lực tác dụng.</w:t>
            </w:r>
          </w:p>
          <w:p w14:paraId="5BED5D74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Cho được ví dụ về quán tính, mối liên hệ giữa quán tính và khối lượng.</w:t>
            </w:r>
          </w:p>
          <w:p w14:paraId="3C27246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Sự thay đổi của độ lớn gia tốc khi độ lớn của lực hay khối lượng của vật thay đổi.</w:t>
            </w:r>
          </w:p>
          <w:p w14:paraId="44AB63AC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Dùng định luật III giải thích được một số hiện tượng trong đời sống.</w:t>
            </w:r>
          </w:p>
          <w:p w14:paraId="7E1B8D6E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Vận dụng:</w:t>
            </w:r>
          </w:p>
          <w:p w14:paraId="020DADE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  <w:r>
              <w:rPr>
                <w:szCs w:val="24"/>
              </w:rPr>
              <w:t>- Vận dụng định luật II Newton, các phương trình chuyển động biến đổi đều giải được một số bài tập chuyển động khi có lực tác dụng lên vật.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61D50A9F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45056D3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B6DDE8" w:themeFill="accent5" w:themeFillTint="66"/>
          </w:tcPr>
          <w:p w14:paraId="7C3B1C88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  <w:r>
              <w:rPr>
                <w:szCs w:val="24"/>
                <w:shd w:val="clear" w:color="FFFFFF" w:fill="D9D9D9"/>
              </w:rPr>
              <w:t>4</w:t>
            </w:r>
          </w:p>
        </w:tc>
        <w:tc>
          <w:tcPr>
            <w:tcW w:w="671" w:type="dxa"/>
            <w:shd w:val="clear" w:color="auto" w:fill="B6DDE8" w:themeFill="accent5" w:themeFillTint="66"/>
          </w:tcPr>
          <w:p w14:paraId="02C299E7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  <w:shd w:val="clear" w:color="FFFFFF" w:fill="D9D9D9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7E96D635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7BA49E4C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D6E3BC" w:themeFill="accent3" w:themeFillTint="66"/>
          </w:tcPr>
          <w:p w14:paraId="7559C1DE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5" w:type="dxa"/>
            <w:shd w:val="clear" w:color="auto" w:fill="D6E3BC" w:themeFill="accent3" w:themeFillTint="66"/>
          </w:tcPr>
          <w:p w14:paraId="0F6F5005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  <w:tr w:rsidR="006A4855" w14:paraId="3043F13B" w14:textId="77777777" w:rsidTr="00606C4C">
        <w:tc>
          <w:tcPr>
            <w:tcW w:w="817" w:type="dxa"/>
          </w:tcPr>
          <w:p w14:paraId="6DB8C0EE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</w:p>
        </w:tc>
        <w:tc>
          <w:tcPr>
            <w:tcW w:w="1985" w:type="dxa"/>
          </w:tcPr>
          <w:p w14:paraId="63CE4E7D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  <w:r>
              <w:rPr>
                <w:szCs w:val="24"/>
              </w:rPr>
              <w:t>Tổng</w:t>
            </w:r>
          </w:p>
        </w:tc>
        <w:tc>
          <w:tcPr>
            <w:tcW w:w="1740" w:type="dxa"/>
          </w:tcPr>
          <w:p w14:paraId="7CA5FE2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4874" w:type="dxa"/>
          </w:tcPr>
          <w:p w14:paraId="0713275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671" w:type="dxa"/>
            <w:shd w:val="clear" w:color="auto" w:fill="FBD4B4" w:themeFill="accent6" w:themeFillTint="66"/>
          </w:tcPr>
          <w:p w14:paraId="04D8BEBA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13</w:t>
            </w:r>
          </w:p>
        </w:tc>
        <w:tc>
          <w:tcPr>
            <w:tcW w:w="671" w:type="dxa"/>
            <w:shd w:val="clear" w:color="auto" w:fill="FBD4B4" w:themeFill="accent6" w:themeFillTint="66"/>
          </w:tcPr>
          <w:p w14:paraId="0A1986B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B6DDE8" w:themeFill="accent5" w:themeFillTint="66"/>
          </w:tcPr>
          <w:p w14:paraId="1050F2B8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12</w:t>
            </w:r>
          </w:p>
        </w:tc>
        <w:tc>
          <w:tcPr>
            <w:tcW w:w="671" w:type="dxa"/>
            <w:shd w:val="clear" w:color="auto" w:fill="B6DDE8" w:themeFill="accent5" w:themeFillTint="66"/>
          </w:tcPr>
          <w:p w14:paraId="0C7C3C16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1519D729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1" w:type="dxa"/>
            <w:shd w:val="clear" w:color="auto" w:fill="CCC0D9" w:themeFill="accent4" w:themeFillTint="66"/>
          </w:tcPr>
          <w:p w14:paraId="1B5FF818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671" w:type="dxa"/>
            <w:shd w:val="clear" w:color="auto" w:fill="D6E3BC" w:themeFill="accent3" w:themeFillTint="66"/>
          </w:tcPr>
          <w:p w14:paraId="4BBD6D09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675" w:type="dxa"/>
            <w:shd w:val="clear" w:color="auto" w:fill="D6E3BC" w:themeFill="accent3" w:themeFillTint="66"/>
          </w:tcPr>
          <w:p w14:paraId="3D0CD49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  <w:tr w:rsidR="006A4855" w14:paraId="0EEBE005" w14:textId="77777777" w:rsidTr="00606C4C">
        <w:tc>
          <w:tcPr>
            <w:tcW w:w="817" w:type="dxa"/>
          </w:tcPr>
          <w:p w14:paraId="398A3881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</w:p>
        </w:tc>
        <w:tc>
          <w:tcPr>
            <w:tcW w:w="1985" w:type="dxa"/>
          </w:tcPr>
          <w:p w14:paraId="06A67F10" w14:textId="77777777" w:rsidR="006A4855" w:rsidRDefault="006A4855" w:rsidP="006A4855">
            <w:pPr>
              <w:numPr>
                <w:ilvl w:val="0"/>
                <w:numId w:val="0"/>
              </w:numPr>
              <w:spacing w:line="240" w:lineRule="auto"/>
              <w:ind w:left="240"/>
              <w:rPr>
                <w:szCs w:val="24"/>
              </w:rPr>
            </w:pPr>
            <w:r>
              <w:rPr>
                <w:szCs w:val="24"/>
              </w:rPr>
              <w:t>Tỉ lệ</w:t>
            </w:r>
          </w:p>
        </w:tc>
        <w:tc>
          <w:tcPr>
            <w:tcW w:w="1740" w:type="dxa"/>
          </w:tcPr>
          <w:p w14:paraId="3C654641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4874" w:type="dxa"/>
          </w:tcPr>
          <w:p w14:paraId="1445035B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both"/>
              <w:rPr>
                <w:szCs w:val="24"/>
              </w:rPr>
            </w:pPr>
          </w:p>
        </w:tc>
        <w:tc>
          <w:tcPr>
            <w:tcW w:w="1343" w:type="dxa"/>
            <w:gridSpan w:val="2"/>
          </w:tcPr>
          <w:p w14:paraId="369E886F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1343" w:type="dxa"/>
            <w:gridSpan w:val="2"/>
          </w:tcPr>
          <w:p w14:paraId="7AE4E40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1343" w:type="dxa"/>
            <w:gridSpan w:val="2"/>
          </w:tcPr>
          <w:p w14:paraId="3A0C3130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  <w:tc>
          <w:tcPr>
            <w:tcW w:w="1343" w:type="dxa"/>
            <w:gridSpan w:val="2"/>
          </w:tcPr>
          <w:p w14:paraId="00C7E013" w14:textId="77777777" w:rsidR="006A4855" w:rsidRDefault="006A4855" w:rsidP="006A4855">
            <w:pPr>
              <w:numPr>
                <w:ilvl w:val="0"/>
                <w:numId w:val="0"/>
              </w:numPr>
              <w:tabs>
                <w:tab w:val="center" w:pos="4680"/>
                <w:tab w:val="right" w:pos="9360"/>
              </w:tabs>
              <w:spacing w:line="240" w:lineRule="auto"/>
              <w:ind w:left="240"/>
              <w:jc w:val="center"/>
              <w:rPr>
                <w:szCs w:val="24"/>
              </w:rPr>
            </w:pPr>
          </w:p>
        </w:tc>
      </w:tr>
    </w:tbl>
    <w:p w14:paraId="09FDCC41" w14:textId="77777777" w:rsidR="006A4855" w:rsidRDefault="006A4855" w:rsidP="006A4855">
      <w:pPr>
        <w:numPr>
          <w:ilvl w:val="0"/>
          <w:numId w:val="0"/>
        </w:numPr>
        <w:spacing w:line="240" w:lineRule="auto"/>
        <w:ind w:left="240"/>
        <w:rPr>
          <w:szCs w:val="24"/>
        </w:rPr>
      </w:pPr>
    </w:p>
    <w:p w14:paraId="68918D93" w14:textId="77777777" w:rsidR="006A4855" w:rsidRDefault="006A4855" w:rsidP="006A4855">
      <w:pPr>
        <w:numPr>
          <w:ilvl w:val="0"/>
          <w:numId w:val="0"/>
        </w:numPr>
        <w:ind w:left="240"/>
        <w:rPr>
          <w:sz w:val="21"/>
          <w:szCs w:val="21"/>
        </w:rPr>
      </w:pPr>
    </w:p>
    <w:bookmarkEnd w:id="0"/>
    <w:p w14:paraId="7F1ED6FA" w14:textId="1155A0F7" w:rsidR="006A4855" w:rsidRDefault="006A4855" w:rsidP="006A4855">
      <w:pPr>
        <w:numPr>
          <w:ilvl w:val="0"/>
          <w:numId w:val="0"/>
        </w:numPr>
      </w:pPr>
    </w:p>
    <w:sectPr w:rsidR="006A4855">
      <w:pgSz w:w="16834" w:h="11909" w:orient="landscape"/>
      <w:pgMar w:top="720" w:right="446" w:bottom="81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3E69C3D" w14:textId="77777777" w:rsidR="007C3461" w:rsidRDefault="007C3461">
      <w:pPr>
        <w:spacing w:line="240" w:lineRule="auto"/>
        <w:ind w:left="665"/>
      </w:pPr>
      <w:r>
        <w:separator/>
      </w:r>
    </w:p>
  </w:endnote>
  <w:endnote w:type="continuationSeparator" w:id="0">
    <w:p w14:paraId="3C7042DC" w14:textId="77777777" w:rsidR="007C3461" w:rsidRDefault="007C3461">
      <w:pPr>
        <w:spacing w:line="240" w:lineRule="auto"/>
        <w:ind w:left="665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178D85" w14:textId="77777777" w:rsidR="0046707F" w:rsidRDefault="0046707F">
    <w:pPr>
      <w:pStyle w:val="Footer"/>
      <w:ind w:left="66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A97F03" w14:textId="4B9228F7" w:rsidR="00961769" w:rsidRPr="0046707F" w:rsidRDefault="00C2155F" w:rsidP="00484A15">
    <w:pPr>
      <w:numPr>
        <w:ilvl w:val="0"/>
        <w:numId w:val="0"/>
      </w:numPr>
      <w:tabs>
        <w:tab w:val="right" w:pos="10489"/>
      </w:tabs>
      <w:spacing w:line="240" w:lineRule="auto"/>
      <w:ind w:leftChars="100" w:left="240"/>
      <w:rPr>
        <w:i/>
      </w:rPr>
    </w:pPr>
    <w:r w:rsidRPr="0046707F">
      <w:rPr>
        <w:i/>
      </w:rPr>
      <w:t>Mã đề 101</w:t>
    </w:r>
    <w:r w:rsidRPr="0046707F">
      <w:rPr>
        <w:i/>
      </w:rPr>
      <w:tab/>
      <w:t xml:space="preserve">Trang </w:t>
    </w:r>
    <w:r w:rsidRPr="0046707F">
      <w:rPr>
        <w:i/>
      </w:rPr>
      <w:fldChar w:fldCharType="begin"/>
    </w:r>
    <w:r w:rsidRPr="0046707F">
      <w:rPr>
        <w:i/>
      </w:rPr>
      <w:instrText>Page</w:instrText>
    </w:r>
    <w:r w:rsidRPr="0046707F">
      <w:rPr>
        <w:i/>
      </w:rPr>
      <w:fldChar w:fldCharType="separate"/>
    </w:r>
    <w:r w:rsidR="006A4855">
      <w:rPr>
        <w:i/>
        <w:noProof/>
      </w:rPr>
      <w:t>10</w:t>
    </w:r>
    <w:r w:rsidRPr="0046707F">
      <w:rPr>
        <w:i/>
      </w:rPr>
      <w:fldChar w:fldCharType="end"/>
    </w:r>
    <w:r w:rsidRPr="0046707F">
      <w:rPr>
        <w:i/>
      </w:rPr>
      <w:t>/</w:t>
    </w:r>
    <w:r w:rsidRPr="0046707F">
      <w:rPr>
        <w:i/>
      </w:rPr>
      <w:fldChar w:fldCharType="begin"/>
    </w:r>
    <w:r w:rsidRPr="0046707F">
      <w:rPr>
        <w:i/>
      </w:rPr>
      <w:instrText>NUMPAGES</w:instrText>
    </w:r>
    <w:r w:rsidRPr="0046707F">
      <w:rPr>
        <w:i/>
      </w:rPr>
      <w:fldChar w:fldCharType="separate"/>
    </w:r>
    <w:r w:rsidR="006A4855">
      <w:rPr>
        <w:i/>
        <w:noProof/>
      </w:rPr>
      <w:t>10</w:t>
    </w:r>
    <w:r w:rsidRPr="0046707F">
      <w:rPr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12062D" w14:textId="77777777" w:rsidR="0046707F" w:rsidRDefault="0046707F">
    <w:pPr>
      <w:pStyle w:val="Footer"/>
      <w:ind w:left="66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470BDE" w14:textId="77777777" w:rsidR="007C3461" w:rsidRDefault="007C3461">
      <w:pPr>
        <w:spacing w:line="240" w:lineRule="auto"/>
        <w:ind w:left="665"/>
      </w:pPr>
      <w:r>
        <w:separator/>
      </w:r>
    </w:p>
  </w:footnote>
  <w:footnote w:type="continuationSeparator" w:id="0">
    <w:p w14:paraId="3DF97B96" w14:textId="77777777" w:rsidR="007C3461" w:rsidRDefault="007C3461">
      <w:pPr>
        <w:spacing w:line="240" w:lineRule="auto"/>
        <w:ind w:left="665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FF46BB" w14:textId="77777777" w:rsidR="0046707F" w:rsidRDefault="0046707F">
    <w:pPr>
      <w:pStyle w:val="Header"/>
      <w:ind w:left="665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BEB5B6" w14:textId="77777777" w:rsidR="0046707F" w:rsidRDefault="0046707F" w:rsidP="0046707F">
    <w:pPr>
      <w:pStyle w:val="Header"/>
      <w:numPr>
        <w:ilvl w:val="0"/>
        <w:numId w:val="0"/>
      </w:numPr>
      <w:ind w:left="100" w:hanging="10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EFAD2F7" w14:textId="77777777" w:rsidR="0046707F" w:rsidRDefault="0046707F">
    <w:pPr>
      <w:pStyle w:val="Header"/>
      <w:ind w:left="66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17E92"/>
    <w:multiLevelType w:val="multilevel"/>
    <w:tmpl w:val="06A17E92"/>
    <w:lvl w:ilvl="0">
      <w:start w:val="3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i w:val="0"/>
        <w:color w:val="333333"/>
        <w:sz w:val="23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DED5C7C"/>
    <w:multiLevelType w:val="singleLevel"/>
    <w:tmpl w:val="4DED5C7C"/>
    <w:lvl w:ilvl="0">
      <w:start w:val="1"/>
      <w:numFmt w:val="decimal"/>
      <w:pStyle w:val="Normal"/>
      <w:lvlText w:val="Câu %1"/>
      <w:lvlJc w:val="left"/>
      <w:pPr>
        <w:tabs>
          <w:tab w:val="left" w:pos="709"/>
        </w:tabs>
        <w:ind w:left="709" w:hanging="425"/>
      </w:pPr>
      <w:rPr>
        <w:rFonts w:ascii="Times New Roman" w:hAnsi="Times New Roman" w:cs="Calibri" w:hint="default"/>
        <w:b/>
        <w:caps/>
        <w:smallCaps w:val="0"/>
        <w:sz w:val="24"/>
        <w:szCs w:val="24"/>
        <w:u w:val="none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8396802"/>
    <w:rsid w:val="001B67DB"/>
    <w:rsid w:val="003636A0"/>
    <w:rsid w:val="004458A6"/>
    <w:rsid w:val="00464F99"/>
    <w:rsid w:val="0046707F"/>
    <w:rsid w:val="00484A15"/>
    <w:rsid w:val="004F1A0B"/>
    <w:rsid w:val="005E1EAA"/>
    <w:rsid w:val="00625456"/>
    <w:rsid w:val="006A4855"/>
    <w:rsid w:val="006B56D4"/>
    <w:rsid w:val="007C3461"/>
    <w:rsid w:val="00941A02"/>
    <w:rsid w:val="00961769"/>
    <w:rsid w:val="00C2155F"/>
    <w:rsid w:val="00C567F2"/>
    <w:rsid w:val="00D074D9"/>
    <w:rsid w:val="03F4495E"/>
    <w:rsid w:val="10AF7A48"/>
    <w:rsid w:val="11F83B04"/>
    <w:rsid w:val="1668264E"/>
    <w:rsid w:val="1B5032EA"/>
    <w:rsid w:val="273A2E72"/>
    <w:rsid w:val="294A14FD"/>
    <w:rsid w:val="36100612"/>
    <w:rsid w:val="39374AE2"/>
    <w:rsid w:val="58396802"/>
    <w:rsid w:val="607F4FA8"/>
    <w:rsid w:val="76001277"/>
    <w:rsid w:val="7E65565D"/>
    <w:rsid w:val="7E7B2AAF"/>
    <w:rsid w:val="7FB40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5338F54"/>
  <w15:docId w15:val="{778CC79D-8BD4-4EA2-9953-807BF4B34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numPr>
        <w:numId w:val="1"/>
      </w:numPr>
      <w:spacing w:after="0"/>
      <w:ind w:leftChars="100" w:left="100"/>
    </w:pPr>
    <w:rPr>
      <w:rFonts w:ascii="Times New Roman" w:eastAsia="SimSun" w:hAnsi="Times New Roman" w:cs="Times New Roman"/>
      <w:color w:val="000000"/>
      <w:sz w:val="24"/>
      <w:lang w:eastAsia="zh-C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spacing w:after="120"/>
    </w:pPr>
  </w:style>
  <w:style w:type="paragraph" w:styleId="Header">
    <w:name w:val="header"/>
    <w:basedOn w:val="Normal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Spacing">
    <w:name w:val="No Spacing"/>
    <w:uiPriority w:val="1"/>
    <w:qFormat/>
    <w:pPr>
      <w:spacing w:after="0" w:line="240" w:lineRule="auto"/>
    </w:pPr>
    <w:rPr>
      <w:rFonts w:ascii="Calibri" w:eastAsia="Calibri" w:hAnsi="Calibri" w:cs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qFormat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rsid w:val="0046707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46707F"/>
    <w:rPr>
      <w:rFonts w:ascii="Times New Roman" w:eastAsia="SimSun" w:hAnsi="Times New Roman" w:cs="Times New Roman"/>
      <w:color w:val="000000"/>
      <w:sz w:val="24"/>
      <w:lang w:eastAsia="zh-CN"/>
    </w:rPr>
  </w:style>
  <w:style w:type="table" w:customStyle="1" w:styleId="Style11">
    <w:name w:val="_Style 11"/>
    <w:basedOn w:val="TableNormal"/>
    <w:qFormat/>
    <w:rsid w:val="006A4855"/>
    <w:pPr>
      <w:spacing w:after="200" w:line="276" w:lineRule="auto"/>
    </w:pPr>
    <w:rPr>
      <w:rFonts w:ascii="Times New Roman" w:eastAsia="SimSun" w:hAnsi="Times New Roman" w:cs="Times New Roman"/>
    </w:rPr>
    <w:tblPr/>
  </w:style>
  <w:style w:type="character" w:customStyle="1" w:styleId="ListParagraphChar">
    <w:name w:val="List Paragraph Char"/>
    <w:link w:val="ListParagraph"/>
    <w:uiPriority w:val="34"/>
    <w:qFormat/>
    <w:locked/>
    <w:rsid w:val="006A4855"/>
    <w:rPr>
      <w:rFonts w:ascii="Times New Roman" w:eastAsia="SimSun" w:hAnsi="Times New Roman" w:cs="Times New Roman"/>
      <w:color w:val="000000"/>
      <w:sz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172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5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0</Pages>
  <Words>2018</Words>
  <Characters>11507</Characters>
  <DocSecurity>0</DocSecurity>
  <Lines>95</Lines>
  <Paragraphs>26</Paragraphs>
  <ScaleCrop>false</ScaleCrop>
  <Company/>
  <LinksUpToDate>false</LinksUpToDate>
  <CharactersWithSpaces>13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07T09:00:00Z</dcterms:created>
  <dcterms:modified xsi:type="dcterms:W3CDTF">2024-01-06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